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03557E7" w14:textId="77777777" w:rsidR="007643BB" w:rsidRPr="007643BB" w:rsidRDefault="007643BB">
      <w:pPr>
        <w:rPr>
          <w:b/>
          <w:sz w:val="32"/>
          <w:szCs w:val="32"/>
        </w:rPr>
      </w:pPr>
      <w:bookmarkStart w:id="0" w:name="_GoBack"/>
      <w:bookmarkEnd w:id="0"/>
      <w:r w:rsidRPr="007643BB">
        <w:rPr>
          <w:b/>
          <w:sz w:val="32"/>
          <w:szCs w:val="32"/>
        </w:rPr>
        <w:t>Word Problems – ANSWER KEY!</w:t>
      </w:r>
    </w:p>
    <w:p w14:paraId="797A165A" w14:textId="77777777" w:rsidR="007643BB" w:rsidRDefault="007643BB" w:rsidP="007643BB">
      <w:pPr>
        <w:widowControl w:val="0"/>
        <w:autoSpaceDE w:val="0"/>
        <w:autoSpaceDN w:val="0"/>
        <w:adjustRightInd w:val="0"/>
        <w:rPr>
          <w:rFonts w:ascii="Times" w:hAnsi="Times" w:cs="Times"/>
        </w:rPr>
      </w:pPr>
      <w:r>
        <w:rPr>
          <w:rFonts w:ascii="Times" w:hAnsi="Times" w:cs="Times"/>
          <w:noProof/>
        </w:rPr>
        <w:drawing>
          <wp:inline distT="0" distB="0" distL="0" distR="0" wp14:anchorId="50519B44" wp14:editId="65BE6B60">
            <wp:extent cx="6875684" cy="8890000"/>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875684" cy="8890000"/>
                    </a:xfrm>
                    <a:prstGeom prst="rect">
                      <a:avLst/>
                    </a:prstGeom>
                    <a:noFill/>
                    <a:ln>
                      <a:noFill/>
                    </a:ln>
                  </pic:spPr>
                </pic:pic>
              </a:graphicData>
            </a:graphic>
          </wp:inline>
        </w:drawing>
      </w:r>
      <w:r>
        <w:rPr>
          <w:rFonts w:ascii="Times" w:hAnsi="Times" w:cs="Times"/>
        </w:rPr>
        <w:lastRenderedPageBreak/>
        <w:t xml:space="preserve"> </w:t>
      </w:r>
    </w:p>
    <w:p w14:paraId="5BB867F0" w14:textId="77777777" w:rsidR="007643BB" w:rsidRDefault="007643BB" w:rsidP="007643BB">
      <w:pPr>
        <w:widowControl w:val="0"/>
        <w:autoSpaceDE w:val="0"/>
        <w:autoSpaceDN w:val="0"/>
        <w:adjustRightInd w:val="0"/>
        <w:rPr>
          <w:rFonts w:ascii="Times" w:hAnsi="Times" w:cs="Times"/>
        </w:rPr>
      </w:pPr>
      <w:r>
        <w:rPr>
          <w:rFonts w:ascii="Times" w:hAnsi="Times" w:cs="Times"/>
          <w:noProof/>
        </w:rPr>
        <w:drawing>
          <wp:inline distT="0" distB="0" distL="0" distR="0" wp14:anchorId="552A1C63" wp14:editId="4B8FEBFD">
            <wp:extent cx="6731000" cy="8702930"/>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731000" cy="8702930"/>
                    </a:xfrm>
                    <a:prstGeom prst="rect">
                      <a:avLst/>
                    </a:prstGeom>
                    <a:noFill/>
                    <a:ln>
                      <a:noFill/>
                    </a:ln>
                  </pic:spPr>
                </pic:pic>
              </a:graphicData>
            </a:graphic>
          </wp:inline>
        </w:drawing>
      </w:r>
      <w:r>
        <w:rPr>
          <w:rFonts w:ascii="Times" w:hAnsi="Times" w:cs="Times"/>
        </w:rPr>
        <w:t xml:space="preserve"> </w:t>
      </w:r>
    </w:p>
    <w:p w14:paraId="4C785C18" w14:textId="77777777" w:rsidR="007643BB" w:rsidRDefault="007643BB" w:rsidP="007643BB">
      <w:pPr>
        <w:widowControl w:val="0"/>
        <w:autoSpaceDE w:val="0"/>
        <w:autoSpaceDN w:val="0"/>
        <w:adjustRightInd w:val="0"/>
        <w:rPr>
          <w:rFonts w:ascii="Times" w:hAnsi="Times" w:cs="Times"/>
        </w:rPr>
      </w:pPr>
      <w:r>
        <w:rPr>
          <w:rFonts w:ascii="Times" w:hAnsi="Times" w:cs="Times"/>
          <w:noProof/>
        </w:rPr>
        <w:lastRenderedPageBreak/>
        <w:drawing>
          <wp:inline distT="0" distB="0" distL="0" distR="0" wp14:anchorId="6B5D2392" wp14:editId="6F2A8FFF">
            <wp:extent cx="7140302" cy="923214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140875" cy="9232882"/>
                    </a:xfrm>
                    <a:prstGeom prst="rect">
                      <a:avLst/>
                    </a:prstGeom>
                    <a:noFill/>
                    <a:ln>
                      <a:noFill/>
                    </a:ln>
                  </pic:spPr>
                </pic:pic>
              </a:graphicData>
            </a:graphic>
          </wp:inline>
        </w:drawing>
      </w:r>
    </w:p>
    <w:p w14:paraId="4071F2DD" w14:textId="77777777" w:rsidR="007643BB" w:rsidRDefault="007643BB" w:rsidP="007643BB">
      <w:pPr>
        <w:widowControl w:val="0"/>
        <w:autoSpaceDE w:val="0"/>
        <w:autoSpaceDN w:val="0"/>
        <w:adjustRightInd w:val="0"/>
        <w:rPr>
          <w:rFonts w:ascii="Times" w:hAnsi="Times" w:cs="Times"/>
        </w:rPr>
      </w:pPr>
      <w:r>
        <w:rPr>
          <w:rFonts w:ascii="Times" w:hAnsi="Times" w:cs="Times"/>
          <w:noProof/>
        </w:rPr>
        <w:lastRenderedPageBreak/>
        <w:drawing>
          <wp:inline distT="0" distB="0" distL="0" distR="0" wp14:anchorId="4EE3227F" wp14:editId="7AAF3B86">
            <wp:extent cx="7052037" cy="9118018"/>
            <wp:effectExtent l="0" t="0" r="9525"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052476" cy="9118586"/>
                    </a:xfrm>
                    <a:prstGeom prst="rect">
                      <a:avLst/>
                    </a:prstGeom>
                    <a:noFill/>
                    <a:ln>
                      <a:noFill/>
                    </a:ln>
                  </pic:spPr>
                </pic:pic>
              </a:graphicData>
            </a:graphic>
          </wp:inline>
        </w:drawing>
      </w:r>
      <w:r>
        <w:rPr>
          <w:rFonts w:ascii="Times" w:hAnsi="Times" w:cs="Times"/>
        </w:rPr>
        <w:lastRenderedPageBreak/>
        <w:t xml:space="preserve"> </w:t>
      </w:r>
    </w:p>
    <w:p w14:paraId="6E7EE292" w14:textId="77777777" w:rsidR="007643BB" w:rsidRDefault="007643BB" w:rsidP="007643BB">
      <w:pPr>
        <w:rPr>
          <w:b/>
          <w:sz w:val="36"/>
          <w:szCs w:val="36"/>
        </w:rPr>
      </w:pPr>
      <w:r w:rsidRPr="00A0282A">
        <w:rPr>
          <w:b/>
          <w:sz w:val="36"/>
          <w:szCs w:val="36"/>
        </w:rPr>
        <w:t xml:space="preserve">Vertical Motion Problems – </w:t>
      </w:r>
      <w:r>
        <w:rPr>
          <w:b/>
          <w:sz w:val="36"/>
          <w:szCs w:val="36"/>
        </w:rPr>
        <w:t xml:space="preserve">Day 2/3 </w:t>
      </w:r>
    </w:p>
    <w:p w14:paraId="14C6F686" w14:textId="77777777" w:rsidR="007643BB" w:rsidRDefault="007643BB" w:rsidP="007643BB">
      <w:pPr>
        <w:rPr>
          <w:rFonts w:ascii="Arial Narrow" w:hAnsi="Arial Narrow"/>
          <w:b/>
          <w:sz w:val="32"/>
          <w:szCs w:val="32"/>
        </w:rPr>
      </w:pPr>
      <w:r>
        <w:rPr>
          <w:rFonts w:ascii="Arial Narrow" w:hAnsi="Arial Narrow"/>
          <w:b/>
          <w:sz w:val="32"/>
          <w:szCs w:val="32"/>
        </w:rPr>
        <w:t xml:space="preserve">Use the formula:  d = </w:t>
      </w:r>
      <w:proofErr w:type="spellStart"/>
      <w:proofErr w:type="gramStart"/>
      <w:r>
        <w:rPr>
          <w:rFonts w:ascii="Arial Narrow" w:hAnsi="Arial Narrow"/>
          <w:b/>
          <w:sz w:val="32"/>
          <w:szCs w:val="32"/>
        </w:rPr>
        <w:t>rt</w:t>
      </w:r>
      <w:proofErr w:type="spellEnd"/>
      <w:proofErr w:type="gramEnd"/>
      <w:r>
        <w:rPr>
          <w:rFonts w:ascii="Arial Narrow" w:hAnsi="Arial Narrow"/>
          <w:b/>
          <w:sz w:val="32"/>
          <w:szCs w:val="32"/>
        </w:rPr>
        <w:t xml:space="preserve"> – 5t</w:t>
      </w:r>
      <w:r>
        <w:rPr>
          <w:rFonts w:ascii="Arial Narrow" w:hAnsi="Arial Narrow"/>
          <w:b/>
          <w:sz w:val="32"/>
          <w:szCs w:val="32"/>
          <w:vertAlign w:val="superscript"/>
        </w:rPr>
        <w:t>2</w:t>
      </w:r>
    </w:p>
    <w:p w14:paraId="2FEC3358" w14:textId="77777777" w:rsidR="007643BB" w:rsidRDefault="007643BB" w:rsidP="007643BB">
      <w:pPr>
        <w:rPr>
          <w:rFonts w:ascii="Arial Narrow" w:hAnsi="Arial Narrow"/>
          <w:b/>
          <w:sz w:val="32"/>
          <w:szCs w:val="32"/>
        </w:rPr>
      </w:pPr>
      <w:r>
        <w:rPr>
          <w:rFonts w:ascii="Arial Narrow" w:hAnsi="Arial Narrow"/>
          <w:b/>
          <w:sz w:val="32"/>
          <w:szCs w:val="32"/>
        </w:rPr>
        <w:t>D = distance from the ground, vertical distance – starting point, d = 0</w:t>
      </w:r>
      <w:r>
        <w:rPr>
          <w:rFonts w:ascii="Arial Narrow" w:hAnsi="Arial Narrow"/>
          <w:b/>
          <w:sz w:val="32"/>
          <w:szCs w:val="32"/>
        </w:rPr>
        <w:br/>
        <w:t>R = rate (speed)</w:t>
      </w:r>
    </w:p>
    <w:p w14:paraId="137A8772" w14:textId="77777777" w:rsidR="007643BB" w:rsidRPr="00A0282A" w:rsidRDefault="007643BB" w:rsidP="007643BB">
      <w:pPr>
        <w:rPr>
          <w:b/>
          <w:sz w:val="36"/>
          <w:szCs w:val="36"/>
        </w:rPr>
      </w:pPr>
      <w:r>
        <w:rPr>
          <w:rFonts w:ascii="Arial Narrow" w:hAnsi="Arial Narrow"/>
          <w:b/>
          <w:sz w:val="32"/>
          <w:szCs w:val="32"/>
        </w:rPr>
        <w:t>T = time</w:t>
      </w:r>
    </w:p>
    <w:p w14:paraId="5EAAD709" w14:textId="77777777" w:rsidR="007643BB" w:rsidRDefault="007643BB" w:rsidP="007643BB">
      <w:pPr>
        <w:pStyle w:val="ListParagraph"/>
        <w:numPr>
          <w:ilvl w:val="0"/>
          <w:numId w:val="1"/>
        </w:numPr>
      </w:pPr>
      <w:r>
        <w:t>A football is kicked into the air with an initial upward velocity of 25 m/sec.</w:t>
      </w:r>
    </w:p>
    <w:p w14:paraId="5B085E11" w14:textId="77777777" w:rsidR="007643BB" w:rsidRDefault="007643BB" w:rsidP="007643BB">
      <w:pPr>
        <w:pStyle w:val="ListParagraph"/>
        <w:numPr>
          <w:ilvl w:val="1"/>
          <w:numId w:val="1"/>
        </w:numPr>
      </w:pPr>
      <w:r>
        <w:t>Calculate the height after:    2 seconds, 3 seconds</w:t>
      </w:r>
    </w:p>
    <w:p w14:paraId="6B0D9E4C" w14:textId="77777777" w:rsidR="007643BB" w:rsidRDefault="007643BB" w:rsidP="007643BB">
      <w:pPr>
        <w:pStyle w:val="ListParagraph"/>
        <w:ind w:left="1440"/>
      </w:pPr>
      <w:r>
        <w:t xml:space="preserve">2 seconds – </w:t>
      </w:r>
      <w:r>
        <w:tab/>
        <w:t>d = 25(2) – 5 (2</w:t>
      </w:r>
      <w:r>
        <w:rPr>
          <w:vertAlign w:val="superscript"/>
        </w:rPr>
        <w:t>2</w:t>
      </w:r>
      <w:r>
        <w:t>)</w:t>
      </w:r>
    </w:p>
    <w:p w14:paraId="047EA793" w14:textId="77777777" w:rsidR="007643BB" w:rsidRDefault="007643BB" w:rsidP="007643BB">
      <w:pPr>
        <w:pStyle w:val="ListParagraph"/>
        <w:ind w:left="1440"/>
      </w:pPr>
      <w:r>
        <w:tab/>
        <w:t xml:space="preserve">       </w:t>
      </w:r>
      <w:r>
        <w:tab/>
        <w:t>d = 50 – 20</w:t>
      </w:r>
    </w:p>
    <w:p w14:paraId="09EF5D7D" w14:textId="77777777" w:rsidR="007643BB" w:rsidRDefault="007643BB" w:rsidP="007643BB">
      <w:pPr>
        <w:pStyle w:val="ListParagraph"/>
      </w:pPr>
      <w:r>
        <w:tab/>
      </w:r>
      <w:r>
        <w:tab/>
        <w:t xml:space="preserve">     </w:t>
      </w:r>
      <w:r>
        <w:tab/>
        <w:t>d = 30 m</w:t>
      </w:r>
    </w:p>
    <w:p w14:paraId="3EE248E5" w14:textId="77777777" w:rsidR="007643BB" w:rsidRDefault="007643BB" w:rsidP="007643BB">
      <w:pPr>
        <w:pStyle w:val="ListParagraph"/>
      </w:pPr>
    </w:p>
    <w:p w14:paraId="0A1353C9" w14:textId="77777777" w:rsidR="007643BB" w:rsidRDefault="007643BB" w:rsidP="007643BB">
      <w:pPr>
        <w:pStyle w:val="ListParagraph"/>
      </w:pPr>
      <w:r>
        <w:tab/>
        <w:t xml:space="preserve">3 seconds – </w:t>
      </w:r>
      <w:r>
        <w:tab/>
        <w:t xml:space="preserve"> d = 25(3) – 5 (3</w:t>
      </w:r>
      <w:r>
        <w:rPr>
          <w:vertAlign w:val="superscript"/>
        </w:rPr>
        <w:t>2</w:t>
      </w:r>
      <w:r>
        <w:t>)</w:t>
      </w:r>
    </w:p>
    <w:p w14:paraId="2281EA49" w14:textId="77777777" w:rsidR="007643BB" w:rsidRDefault="007643BB" w:rsidP="007643BB">
      <w:pPr>
        <w:pStyle w:val="ListParagraph"/>
      </w:pPr>
      <w:r>
        <w:tab/>
      </w:r>
      <w:r>
        <w:tab/>
        <w:t xml:space="preserve">      </w:t>
      </w:r>
      <w:r>
        <w:tab/>
        <w:t xml:space="preserve"> d = 75 – 45 </w:t>
      </w:r>
    </w:p>
    <w:p w14:paraId="6D05C90F" w14:textId="77777777" w:rsidR="007643BB" w:rsidRDefault="007643BB" w:rsidP="007643BB">
      <w:pPr>
        <w:pStyle w:val="ListParagraph"/>
      </w:pPr>
      <w:r>
        <w:tab/>
      </w:r>
      <w:r>
        <w:tab/>
      </w:r>
      <w:r>
        <w:tab/>
        <w:t xml:space="preserve"> d = 30 m</w:t>
      </w:r>
      <w:r>
        <w:tab/>
      </w:r>
    </w:p>
    <w:p w14:paraId="11FF3CCA" w14:textId="77777777" w:rsidR="007643BB" w:rsidRPr="001E643B" w:rsidRDefault="007643BB" w:rsidP="007643BB">
      <w:pPr>
        <w:pStyle w:val="ListParagraph"/>
      </w:pPr>
    </w:p>
    <w:p w14:paraId="07CBBA13" w14:textId="77777777" w:rsidR="007643BB" w:rsidRDefault="007643BB" w:rsidP="007643BB">
      <w:pPr>
        <w:pStyle w:val="ListParagraph"/>
        <w:numPr>
          <w:ilvl w:val="1"/>
          <w:numId w:val="1"/>
        </w:numPr>
      </w:pPr>
      <w:r>
        <w:t>When will it be 20 meters above the ground?</w:t>
      </w:r>
    </w:p>
    <w:p w14:paraId="2DAE1038" w14:textId="77777777" w:rsidR="007643BB" w:rsidRDefault="007643BB" w:rsidP="007643BB">
      <w:pPr>
        <w:pStyle w:val="ListParagraph"/>
        <w:ind w:left="2160" w:firstLine="720"/>
      </w:pPr>
      <w:r>
        <w:t>20 = 25t – 5t</w:t>
      </w:r>
      <w:r>
        <w:rPr>
          <w:vertAlign w:val="superscript"/>
        </w:rPr>
        <w:t>2</w:t>
      </w:r>
    </w:p>
    <w:p w14:paraId="09B0F95B" w14:textId="77777777" w:rsidR="007643BB" w:rsidRDefault="007643BB" w:rsidP="007643BB">
      <w:pPr>
        <w:pStyle w:val="ListParagraph"/>
        <w:ind w:left="2160"/>
      </w:pPr>
      <w:r>
        <w:tab/>
        <w:t>0 = -5t</w:t>
      </w:r>
      <w:r>
        <w:rPr>
          <w:vertAlign w:val="superscript"/>
        </w:rPr>
        <w:t>2</w:t>
      </w:r>
      <w:r>
        <w:t xml:space="preserve"> + 25t – 20 </w:t>
      </w:r>
    </w:p>
    <w:p w14:paraId="655AD6B2" w14:textId="77777777" w:rsidR="007643BB" w:rsidRDefault="007643BB" w:rsidP="007643BB">
      <w:pPr>
        <w:pStyle w:val="ListParagraph"/>
        <w:ind w:left="2160"/>
      </w:pPr>
      <w:r>
        <w:tab/>
        <w:t>0 = 5t</w:t>
      </w:r>
      <w:r>
        <w:rPr>
          <w:vertAlign w:val="superscript"/>
        </w:rPr>
        <w:t xml:space="preserve">2 </w:t>
      </w:r>
      <w:r>
        <w:t>– 25t + 20</w:t>
      </w:r>
    </w:p>
    <w:p w14:paraId="68EB652B" w14:textId="77777777" w:rsidR="007643BB" w:rsidRDefault="007643BB" w:rsidP="007643BB">
      <w:pPr>
        <w:pStyle w:val="ListParagraph"/>
        <w:ind w:left="2160"/>
      </w:pPr>
      <w:r>
        <w:tab/>
        <w:t>0 = 5(t</w:t>
      </w:r>
      <w:r>
        <w:rPr>
          <w:vertAlign w:val="superscript"/>
        </w:rPr>
        <w:t>2</w:t>
      </w:r>
      <w:r>
        <w:t xml:space="preserve"> – 5t + 4)</w:t>
      </w:r>
    </w:p>
    <w:p w14:paraId="29952227" w14:textId="77777777" w:rsidR="007643BB" w:rsidRDefault="007643BB" w:rsidP="007643BB">
      <w:pPr>
        <w:pStyle w:val="ListParagraph"/>
        <w:ind w:left="2160"/>
      </w:pPr>
      <w:r>
        <w:tab/>
        <w:t>0 = 5(t – 4)(t – 1)</w:t>
      </w:r>
    </w:p>
    <w:p w14:paraId="594BEB7D" w14:textId="77777777" w:rsidR="007643BB" w:rsidRDefault="007643BB" w:rsidP="007643BB">
      <w:pPr>
        <w:pStyle w:val="ListParagraph"/>
        <w:ind w:left="2160"/>
      </w:pPr>
      <w:r>
        <w:tab/>
        <w:t>T = 1 second and 4 seconds</w:t>
      </w:r>
    </w:p>
    <w:p w14:paraId="5095F286" w14:textId="77777777" w:rsidR="007643BB" w:rsidRPr="001E643B" w:rsidRDefault="007643BB" w:rsidP="007643BB">
      <w:pPr>
        <w:pStyle w:val="ListParagraph"/>
        <w:ind w:left="2160"/>
      </w:pPr>
    </w:p>
    <w:p w14:paraId="2385EFE6" w14:textId="77777777" w:rsidR="007643BB" w:rsidRDefault="007643BB" w:rsidP="007643BB">
      <w:pPr>
        <w:pStyle w:val="ListParagraph"/>
        <w:numPr>
          <w:ilvl w:val="1"/>
          <w:numId w:val="1"/>
        </w:numPr>
      </w:pPr>
      <w:r>
        <w:t>When will the ball hit the ground?</w:t>
      </w:r>
    </w:p>
    <w:p w14:paraId="64510FA3" w14:textId="77777777" w:rsidR="007643BB" w:rsidRDefault="007643BB" w:rsidP="007643BB">
      <w:pPr>
        <w:pStyle w:val="ListParagraph"/>
        <w:ind w:left="2160" w:firstLine="720"/>
      </w:pPr>
      <w:r>
        <w:t>0 = 25t - 5t</w:t>
      </w:r>
      <w:r>
        <w:rPr>
          <w:vertAlign w:val="superscript"/>
        </w:rPr>
        <w:t>2</w:t>
      </w:r>
    </w:p>
    <w:p w14:paraId="14D1CC31" w14:textId="77777777" w:rsidR="007643BB" w:rsidRDefault="007643BB" w:rsidP="007643BB">
      <w:pPr>
        <w:pStyle w:val="ListParagraph"/>
        <w:ind w:left="2160" w:firstLine="720"/>
      </w:pPr>
      <w:r>
        <w:t>0 = 5t(5 – t)</w:t>
      </w:r>
    </w:p>
    <w:p w14:paraId="4F931D76" w14:textId="77777777" w:rsidR="007643BB" w:rsidRPr="00925573" w:rsidRDefault="007643BB" w:rsidP="007643BB">
      <w:pPr>
        <w:pStyle w:val="ListParagraph"/>
        <w:ind w:left="2160" w:firstLine="720"/>
      </w:pPr>
      <w:r>
        <w:t xml:space="preserve">T = 0 and </w:t>
      </w:r>
      <w:r w:rsidRPr="00925573">
        <w:rPr>
          <w:b/>
          <w:u w:val="single"/>
        </w:rPr>
        <w:t>5 seconds</w:t>
      </w:r>
    </w:p>
    <w:p w14:paraId="59DE1168" w14:textId="77777777" w:rsidR="007643BB" w:rsidRDefault="007643BB" w:rsidP="007643BB">
      <w:pPr>
        <w:pStyle w:val="ListParagraph"/>
        <w:ind w:left="0"/>
        <w:rPr>
          <w:b/>
        </w:rPr>
      </w:pPr>
      <w:r>
        <w:rPr>
          <w:b/>
        </w:rPr>
        <w:t xml:space="preserve"> Picture:</w:t>
      </w:r>
    </w:p>
    <w:p w14:paraId="374E9EF2" w14:textId="77777777" w:rsidR="007643BB" w:rsidRPr="00C6520F" w:rsidRDefault="007643BB" w:rsidP="007643BB">
      <w:pPr>
        <w:pStyle w:val="ListParagraph"/>
        <w:ind w:left="0"/>
        <w:rPr>
          <w:b/>
        </w:rPr>
      </w:pPr>
      <w:r>
        <w:rPr>
          <w:b/>
        </w:rPr>
        <w:br/>
      </w:r>
    </w:p>
    <w:p w14:paraId="5E346D6C" w14:textId="77777777" w:rsidR="007643BB" w:rsidRDefault="007643BB" w:rsidP="007643BB">
      <w:pPr>
        <w:pStyle w:val="ListParagraph"/>
        <w:numPr>
          <w:ilvl w:val="0"/>
          <w:numId w:val="1"/>
        </w:numPr>
      </w:pPr>
      <w:r>
        <w:t>A twirler throws a baton with an initial upward velocity of 20 m/sec.</w:t>
      </w:r>
    </w:p>
    <w:p w14:paraId="1C56BB54" w14:textId="77777777" w:rsidR="007643BB" w:rsidRDefault="007643BB" w:rsidP="007643BB">
      <w:pPr>
        <w:pStyle w:val="ListParagraph"/>
        <w:numPr>
          <w:ilvl w:val="1"/>
          <w:numId w:val="1"/>
        </w:numPr>
      </w:pPr>
      <w:r>
        <w:t>Calculate the height after 2 seconds.</w:t>
      </w:r>
    </w:p>
    <w:p w14:paraId="465D38FE" w14:textId="77777777" w:rsidR="007643BB" w:rsidRDefault="007643BB" w:rsidP="007643BB">
      <w:pPr>
        <w:pStyle w:val="ListParagraph"/>
        <w:ind w:left="2160" w:firstLine="720"/>
      </w:pPr>
      <w:r>
        <w:t>d = 20(2) – 5(2</w:t>
      </w:r>
      <w:r>
        <w:rPr>
          <w:vertAlign w:val="superscript"/>
        </w:rPr>
        <w:t>2</w:t>
      </w:r>
      <w:r>
        <w:t>)</w:t>
      </w:r>
    </w:p>
    <w:p w14:paraId="016039F3" w14:textId="77777777" w:rsidR="007643BB" w:rsidRDefault="007643BB" w:rsidP="007643BB">
      <w:pPr>
        <w:pStyle w:val="ListParagraph"/>
        <w:ind w:left="2160"/>
      </w:pPr>
      <w:r>
        <w:tab/>
        <w:t>d = 40 – 20</w:t>
      </w:r>
    </w:p>
    <w:p w14:paraId="639BD24D" w14:textId="77777777" w:rsidR="007643BB" w:rsidRDefault="007643BB" w:rsidP="007643BB">
      <w:pPr>
        <w:pStyle w:val="ListParagraph"/>
        <w:ind w:left="2160"/>
      </w:pPr>
      <w:r>
        <w:tab/>
        <w:t>d = 20 m</w:t>
      </w:r>
    </w:p>
    <w:p w14:paraId="6BDFC88F" w14:textId="77777777" w:rsidR="007643BB" w:rsidRPr="00E139FA" w:rsidRDefault="007643BB" w:rsidP="007643BB">
      <w:pPr>
        <w:pStyle w:val="ListParagraph"/>
        <w:ind w:left="2160"/>
      </w:pPr>
    </w:p>
    <w:p w14:paraId="031E1388" w14:textId="77777777" w:rsidR="007643BB" w:rsidRDefault="007643BB" w:rsidP="007643BB">
      <w:pPr>
        <w:pStyle w:val="ListParagraph"/>
        <w:numPr>
          <w:ilvl w:val="1"/>
          <w:numId w:val="1"/>
        </w:numPr>
      </w:pPr>
      <w:r>
        <w:t>When will it be 15 meters above where it was thrown?</w:t>
      </w:r>
    </w:p>
    <w:p w14:paraId="33E00C5E" w14:textId="77777777" w:rsidR="007643BB" w:rsidRDefault="007643BB" w:rsidP="007643BB">
      <w:pPr>
        <w:pStyle w:val="ListParagraph"/>
        <w:ind w:left="2160" w:firstLine="720"/>
        <w:rPr>
          <w:vertAlign w:val="superscript"/>
        </w:rPr>
      </w:pPr>
      <w:r>
        <w:t>15 = 20t – 5t</w:t>
      </w:r>
      <w:r>
        <w:rPr>
          <w:vertAlign w:val="superscript"/>
        </w:rPr>
        <w:t>2</w:t>
      </w:r>
    </w:p>
    <w:p w14:paraId="35474253" w14:textId="77777777" w:rsidR="007643BB" w:rsidRDefault="007643BB" w:rsidP="007643BB">
      <w:pPr>
        <w:pStyle w:val="ListParagraph"/>
        <w:ind w:left="2160" w:firstLine="720"/>
      </w:pPr>
      <w:r>
        <w:t>5t</w:t>
      </w:r>
      <w:r>
        <w:rPr>
          <w:vertAlign w:val="superscript"/>
        </w:rPr>
        <w:t>2</w:t>
      </w:r>
      <w:r>
        <w:t xml:space="preserve"> – 20t + 15 = 0</w:t>
      </w:r>
    </w:p>
    <w:p w14:paraId="09C84246" w14:textId="77777777" w:rsidR="007643BB" w:rsidRDefault="007643BB" w:rsidP="007643BB">
      <w:pPr>
        <w:pStyle w:val="ListParagraph"/>
        <w:ind w:left="2160" w:firstLine="720"/>
      </w:pPr>
      <w:r>
        <w:t>5(t</w:t>
      </w:r>
      <w:r>
        <w:rPr>
          <w:vertAlign w:val="superscript"/>
        </w:rPr>
        <w:t>2</w:t>
      </w:r>
      <w:r>
        <w:t xml:space="preserve"> – 4t + 3) = 0</w:t>
      </w:r>
    </w:p>
    <w:p w14:paraId="62A31BEB" w14:textId="77777777" w:rsidR="007643BB" w:rsidRDefault="007643BB" w:rsidP="007643BB">
      <w:pPr>
        <w:pStyle w:val="ListParagraph"/>
        <w:ind w:left="2160" w:firstLine="720"/>
      </w:pPr>
      <w:r>
        <w:t>5(t – 3</w:t>
      </w:r>
      <w:proofErr w:type="gramStart"/>
      <w:r>
        <w:t>)(</w:t>
      </w:r>
      <w:proofErr w:type="gramEnd"/>
      <w:r>
        <w:t xml:space="preserve"> t – 1) = 0</w:t>
      </w:r>
    </w:p>
    <w:p w14:paraId="2672F1D2" w14:textId="77777777" w:rsidR="007643BB" w:rsidRDefault="007643BB" w:rsidP="007643BB">
      <w:pPr>
        <w:pStyle w:val="ListParagraph"/>
        <w:ind w:left="2160" w:firstLine="720"/>
      </w:pPr>
      <w:r>
        <w:t>T = 1 and 3 seconds</w:t>
      </w:r>
    </w:p>
    <w:p w14:paraId="22B3CAE6" w14:textId="77777777" w:rsidR="007643BB" w:rsidRPr="006B647C" w:rsidRDefault="007643BB" w:rsidP="007643BB">
      <w:pPr>
        <w:pStyle w:val="ListParagraph"/>
        <w:ind w:left="2160" w:firstLine="720"/>
      </w:pPr>
    </w:p>
    <w:p w14:paraId="667BA993" w14:textId="77777777" w:rsidR="007643BB" w:rsidRDefault="007643BB" w:rsidP="007643BB">
      <w:pPr>
        <w:pStyle w:val="ListParagraph"/>
        <w:numPr>
          <w:ilvl w:val="1"/>
          <w:numId w:val="1"/>
        </w:numPr>
      </w:pPr>
      <w:r>
        <w:t>When will the baton be back down at the twirler’s level?</w:t>
      </w:r>
    </w:p>
    <w:p w14:paraId="31256C4E" w14:textId="77777777" w:rsidR="007643BB" w:rsidRDefault="007643BB" w:rsidP="007643BB">
      <w:pPr>
        <w:pStyle w:val="ListParagraph"/>
        <w:ind w:left="2880"/>
      </w:pPr>
      <w:r>
        <w:lastRenderedPageBreak/>
        <w:t>0 = 20t – 5t</w:t>
      </w:r>
      <w:r>
        <w:rPr>
          <w:vertAlign w:val="superscript"/>
        </w:rPr>
        <w:t>2</w:t>
      </w:r>
    </w:p>
    <w:p w14:paraId="03B8C880" w14:textId="77777777" w:rsidR="007643BB" w:rsidRDefault="007643BB" w:rsidP="007643BB">
      <w:pPr>
        <w:pStyle w:val="ListParagraph"/>
        <w:ind w:left="2880"/>
      </w:pPr>
      <w:r>
        <w:t xml:space="preserve">0 = </w:t>
      </w:r>
      <w:proofErr w:type="gramStart"/>
      <w:r>
        <w:t>5t(</w:t>
      </w:r>
      <w:proofErr w:type="gramEnd"/>
      <w:r>
        <w:t xml:space="preserve"> 4 – t)</w:t>
      </w:r>
    </w:p>
    <w:p w14:paraId="62F09A02" w14:textId="77777777" w:rsidR="007643BB" w:rsidRPr="006B647C" w:rsidRDefault="007643BB" w:rsidP="007643BB">
      <w:pPr>
        <w:pStyle w:val="ListParagraph"/>
        <w:ind w:left="2880"/>
      </w:pPr>
      <w:r>
        <w:t xml:space="preserve">T = 0 and </w:t>
      </w:r>
      <w:r w:rsidRPr="006B647C">
        <w:rPr>
          <w:b/>
          <w:u w:val="single"/>
        </w:rPr>
        <w:t>4 seconds</w:t>
      </w:r>
    </w:p>
    <w:p w14:paraId="435131D1" w14:textId="77777777" w:rsidR="007643BB" w:rsidRDefault="007643BB" w:rsidP="007643BB">
      <w:pPr>
        <w:pStyle w:val="ListParagraph"/>
        <w:ind w:left="0"/>
        <w:rPr>
          <w:b/>
        </w:rPr>
      </w:pPr>
    </w:p>
    <w:p w14:paraId="1CF0F8C4" w14:textId="77777777" w:rsidR="007643BB" w:rsidRDefault="007643BB" w:rsidP="007643BB">
      <w:pPr>
        <w:pStyle w:val="ListParagraph"/>
        <w:numPr>
          <w:ilvl w:val="0"/>
          <w:numId w:val="1"/>
        </w:numPr>
      </w:pPr>
      <w:r>
        <w:t xml:space="preserve">Milt </w:t>
      </w:r>
      <w:proofErr w:type="spellStart"/>
      <w:r>
        <w:t>Famey</w:t>
      </w:r>
      <w:proofErr w:type="spellEnd"/>
      <w:r>
        <w:t>, the baseball player, hits a pop fly to the infield.  It goes upward with an initial upward velocity of 30 m/sec.</w:t>
      </w:r>
    </w:p>
    <w:p w14:paraId="638448E0" w14:textId="77777777" w:rsidR="007643BB" w:rsidRDefault="007643BB" w:rsidP="007643BB">
      <w:pPr>
        <w:pStyle w:val="ListParagraph"/>
        <w:numPr>
          <w:ilvl w:val="1"/>
          <w:numId w:val="1"/>
        </w:numPr>
      </w:pPr>
      <w:r>
        <w:t>What is its altitude after 2 seconds?</w:t>
      </w:r>
    </w:p>
    <w:p w14:paraId="64EC92C3" w14:textId="77777777" w:rsidR="007643BB" w:rsidRDefault="007643BB" w:rsidP="007643BB">
      <w:pPr>
        <w:pStyle w:val="ListParagraph"/>
        <w:ind w:left="2880"/>
      </w:pPr>
      <w:r>
        <w:t>d = 30(2) – 5(2</w:t>
      </w:r>
      <w:r>
        <w:rPr>
          <w:vertAlign w:val="superscript"/>
        </w:rPr>
        <w:t>2</w:t>
      </w:r>
      <w:r>
        <w:t>)</w:t>
      </w:r>
    </w:p>
    <w:p w14:paraId="62C7376D" w14:textId="77777777" w:rsidR="007643BB" w:rsidRDefault="007643BB" w:rsidP="007643BB">
      <w:pPr>
        <w:pStyle w:val="ListParagraph"/>
        <w:ind w:left="2880"/>
      </w:pPr>
      <w:r>
        <w:t>d = 60 – 20</w:t>
      </w:r>
    </w:p>
    <w:p w14:paraId="0FA642B7" w14:textId="77777777" w:rsidR="007643BB" w:rsidRPr="00E4588F" w:rsidRDefault="007643BB" w:rsidP="007643BB">
      <w:pPr>
        <w:pStyle w:val="ListParagraph"/>
        <w:ind w:left="2880"/>
      </w:pPr>
      <w:r>
        <w:t>d = 40 m</w:t>
      </w:r>
    </w:p>
    <w:p w14:paraId="785A3274" w14:textId="77777777" w:rsidR="007643BB" w:rsidRDefault="007643BB" w:rsidP="007643BB">
      <w:pPr>
        <w:pStyle w:val="ListParagraph"/>
        <w:numPr>
          <w:ilvl w:val="1"/>
          <w:numId w:val="1"/>
        </w:numPr>
      </w:pPr>
      <w:r>
        <w:t>When is it 25 meters above where it was hit?</w:t>
      </w:r>
    </w:p>
    <w:p w14:paraId="374E9363" w14:textId="77777777" w:rsidR="007643BB" w:rsidRDefault="007643BB" w:rsidP="007643BB">
      <w:pPr>
        <w:pStyle w:val="ListParagraph"/>
        <w:ind w:left="2880"/>
      </w:pPr>
      <w:r>
        <w:t>25 = 30t – 5t</w:t>
      </w:r>
      <w:r>
        <w:rPr>
          <w:vertAlign w:val="superscript"/>
        </w:rPr>
        <w:t>2</w:t>
      </w:r>
    </w:p>
    <w:p w14:paraId="5C79118F" w14:textId="77777777" w:rsidR="007643BB" w:rsidRDefault="007643BB" w:rsidP="007643BB">
      <w:pPr>
        <w:pStyle w:val="ListParagraph"/>
        <w:ind w:left="2880"/>
      </w:pPr>
      <w:r>
        <w:t>5t</w:t>
      </w:r>
      <w:r>
        <w:rPr>
          <w:vertAlign w:val="superscript"/>
        </w:rPr>
        <w:t>2</w:t>
      </w:r>
      <w:r>
        <w:t xml:space="preserve"> – 30t + 25 = 0</w:t>
      </w:r>
    </w:p>
    <w:p w14:paraId="2BA37790" w14:textId="77777777" w:rsidR="007643BB" w:rsidRDefault="007643BB" w:rsidP="007643BB">
      <w:pPr>
        <w:pStyle w:val="ListParagraph"/>
        <w:ind w:left="2880"/>
      </w:pPr>
      <w:r>
        <w:t>5(t</w:t>
      </w:r>
      <w:r>
        <w:rPr>
          <w:vertAlign w:val="superscript"/>
        </w:rPr>
        <w:t>2</w:t>
      </w:r>
      <w:r>
        <w:t xml:space="preserve"> – 6t + 5) = 0</w:t>
      </w:r>
    </w:p>
    <w:p w14:paraId="392E9645" w14:textId="77777777" w:rsidR="007643BB" w:rsidRDefault="007643BB" w:rsidP="007643BB">
      <w:pPr>
        <w:pStyle w:val="ListParagraph"/>
        <w:ind w:left="2880"/>
      </w:pPr>
      <w:r>
        <w:t>5(t – 5)(t – 1) = 0</w:t>
      </w:r>
    </w:p>
    <w:p w14:paraId="4B47AF6E" w14:textId="77777777" w:rsidR="007643BB" w:rsidRDefault="007643BB" w:rsidP="007643BB">
      <w:pPr>
        <w:pStyle w:val="ListParagraph"/>
        <w:ind w:left="2880"/>
      </w:pPr>
      <w:r>
        <w:t>T = 1 and 5 seconds</w:t>
      </w:r>
    </w:p>
    <w:p w14:paraId="1821EB0D" w14:textId="77777777" w:rsidR="007643BB" w:rsidRPr="00E4588F" w:rsidRDefault="007643BB" w:rsidP="007643BB">
      <w:pPr>
        <w:pStyle w:val="ListParagraph"/>
        <w:ind w:left="2880"/>
      </w:pPr>
    </w:p>
    <w:p w14:paraId="68430E43" w14:textId="77777777" w:rsidR="007643BB" w:rsidRDefault="007643BB" w:rsidP="007643BB">
      <w:pPr>
        <w:pStyle w:val="ListParagraph"/>
        <w:numPr>
          <w:ilvl w:val="1"/>
          <w:numId w:val="1"/>
        </w:numPr>
      </w:pPr>
      <w:r>
        <w:t>When is it back down?</w:t>
      </w:r>
    </w:p>
    <w:p w14:paraId="6F87178C" w14:textId="77777777" w:rsidR="007643BB" w:rsidRDefault="007643BB" w:rsidP="007643BB">
      <w:pPr>
        <w:pStyle w:val="ListParagraph"/>
        <w:ind w:left="2880"/>
      </w:pPr>
      <w:r>
        <w:t>0 = 30t – 5t</w:t>
      </w:r>
      <w:r>
        <w:rPr>
          <w:vertAlign w:val="superscript"/>
        </w:rPr>
        <w:t>2</w:t>
      </w:r>
    </w:p>
    <w:p w14:paraId="2C9F55B0" w14:textId="77777777" w:rsidR="007643BB" w:rsidRDefault="007643BB" w:rsidP="007643BB">
      <w:pPr>
        <w:pStyle w:val="ListParagraph"/>
        <w:ind w:left="2880"/>
      </w:pPr>
      <w:r>
        <w:t>0 = 5t(6 – t)</w:t>
      </w:r>
    </w:p>
    <w:p w14:paraId="77A71647" w14:textId="77777777" w:rsidR="007643BB" w:rsidRDefault="007643BB" w:rsidP="007643BB">
      <w:pPr>
        <w:pStyle w:val="ListParagraph"/>
        <w:ind w:left="2880"/>
        <w:rPr>
          <w:b/>
          <w:u w:val="single"/>
        </w:rPr>
      </w:pPr>
      <w:r>
        <w:t xml:space="preserve">T = 0 and </w:t>
      </w:r>
      <w:r w:rsidRPr="00E4588F">
        <w:rPr>
          <w:b/>
          <w:u w:val="single"/>
        </w:rPr>
        <w:t>6 seconds</w:t>
      </w:r>
    </w:p>
    <w:p w14:paraId="600E9DB9" w14:textId="77777777" w:rsidR="007643BB" w:rsidRPr="00E4588F" w:rsidRDefault="007643BB" w:rsidP="007643BB">
      <w:pPr>
        <w:pStyle w:val="ListParagraph"/>
        <w:ind w:left="2880"/>
      </w:pPr>
    </w:p>
    <w:p w14:paraId="2BC5ACD5" w14:textId="77777777" w:rsidR="007643BB" w:rsidRDefault="007643BB" w:rsidP="007643BB">
      <w:pPr>
        <w:pStyle w:val="ListParagraph"/>
        <w:numPr>
          <w:ilvl w:val="1"/>
          <w:numId w:val="1"/>
        </w:numPr>
      </w:pPr>
      <w:r>
        <w:t>The ball is at its highest halfway between the time it is hit (t = 0) and the time it gets back down.</w:t>
      </w:r>
    </w:p>
    <w:p w14:paraId="59842D10" w14:textId="77777777" w:rsidR="007643BB" w:rsidRDefault="007643BB" w:rsidP="007643BB">
      <w:pPr>
        <w:pStyle w:val="ListParagraph"/>
        <w:numPr>
          <w:ilvl w:val="2"/>
          <w:numId w:val="1"/>
        </w:numPr>
      </w:pPr>
      <w:r>
        <w:t>When is it at highest?  What is its highest distance?</w:t>
      </w:r>
    </w:p>
    <w:p w14:paraId="3EC195CE" w14:textId="77777777" w:rsidR="007643BB" w:rsidRDefault="007643BB" w:rsidP="007643BB">
      <w:pPr>
        <w:pStyle w:val="ListParagraph"/>
        <w:ind w:left="2880"/>
      </w:pPr>
      <w:r>
        <w:t>When = 3 seconds</w:t>
      </w:r>
    </w:p>
    <w:p w14:paraId="239CD542" w14:textId="77777777" w:rsidR="007643BB" w:rsidRDefault="007643BB" w:rsidP="007643BB">
      <w:pPr>
        <w:pStyle w:val="ListParagraph"/>
        <w:ind w:left="2880"/>
      </w:pPr>
    </w:p>
    <w:p w14:paraId="52ADFB26" w14:textId="77777777" w:rsidR="007643BB" w:rsidRDefault="007643BB" w:rsidP="007643BB">
      <w:pPr>
        <w:pStyle w:val="ListParagraph"/>
        <w:ind w:left="2880"/>
      </w:pPr>
      <w:r>
        <w:t>Distance</w:t>
      </w:r>
    </w:p>
    <w:p w14:paraId="7788C727" w14:textId="77777777" w:rsidR="007643BB" w:rsidRDefault="007643BB" w:rsidP="007643BB">
      <w:pPr>
        <w:pStyle w:val="ListParagraph"/>
        <w:ind w:left="2880"/>
      </w:pPr>
      <w:r>
        <w:tab/>
        <w:t>d = 30(3) – 5(3</w:t>
      </w:r>
      <w:r>
        <w:rPr>
          <w:vertAlign w:val="superscript"/>
        </w:rPr>
        <w:t>2</w:t>
      </w:r>
      <w:r>
        <w:t>)</w:t>
      </w:r>
    </w:p>
    <w:p w14:paraId="554D2804" w14:textId="77777777" w:rsidR="007643BB" w:rsidRDefault="007643BB" w:rsidP="007643BB">
      <w:pPr>
        <w:pStyle w:val="ListParagraph"/>
        <w:ind w:left="2880"/>
      </w:pPr>
      <w:r>
        <w:tab/>
        <w:t>d = 90 – 45</w:t>
      </w:r>
    </w:p>
    <w:p w14:paraId="0C04FD3E" w14:textId="77777777" w:rsidR="007643BB" w:rsidRPr="00E4588F" w:rsidRDefault="007643BB" w:rsidP="007643BB">
      <w:pPr>
        <w:pStyle w:val="ListParagraph"/>
        <w:ind w:left="2880"/>
      </w:pPr>
      <w:r>
        <w:tab/>
        <w:t>d = 45 m</w:t>
      </w:r>
    </w:p>
    <w:p w14:paraId="3673FA8E" w14:textId="77777777" w:rsidR="007643BB" w:rsidRDefault="007643BB" w:rsidP="007643BB">
      <w:pPr>
        <w:pStyle w:val="ListParagraph"/>
        <w:numPr>
          <w:ilvl w:val="0"/>
          <w:numId w:val="1"/>
        </w:numPr>
      </w:pPr>
      <w:r>
        <w:t>A cannonball is fired up with an initial upward velocity of 100 m/sec.</w:t>
      </w:r>
    </w:p>
    <w:p w14:paraId="1A5FFAEC" w14:textId="77777777" w:rsidR="007643BB" w:rsidRDefault="007643BB" w:rsidP="007643BB">
      <w:pPr>
        <w:pStyle w:val="ListParagraph"/>
        <w:numPr>
          <w:ilvl w:val="0"/>
          <w:numId w:val="2"/>
        </w:numPr>
      </w:pPr>
      <w:r>
        <w:t>Calculate its altitude after 3 seconds.</w:t>
      </w:r>
    </w:p>
    <w:p w14:paraId="6F29E156" w14:textId="77777777" w:rsidR="007643BB" w:rsidRDefault="007643BB" w:rsidP="007643BB">
      <w:pPr>
        <w:pStyle w:val="ListParagraph"/>
        <w:ind w:left="2160"/>
      </w:pPr>
      <w:r>
        <w:t>d = 100(3) – 5(3</w:t>
      </w:r>
      <w:r>
        <w:rPr>
          <w:vertAlign w:val="superscript"/>
        </w:rPr>
        <w:t>2</w:t>
      </w:r>
      <w:r>
        <w:t>)</w:t>
      </w:r>
    </w:p>
    <w:p w14:paraId="34B68386" w14:textId="77777777" w:rsidR="007643BB" w:rsidRDefault="007643BB" w:rsidP="007643BB">
      <w:pPr>
        <w:pStyle w:val="ListParagraph"/>
        <w:ind w:left="2160"/>
      </w:pPr>
      <w:r>
        <w:t>d = 300 – 45</w:t>
      </w:r>
    </w:p>
    <w:p w14:paraId="58E07914" w14:textId="77777777" w:rsidR="007643BB" w:rsidRPr="001965AC" w:rsidRDefault="007643BB" w:rsidP="007643BB">
      <w:pPr>
        <w:pStyle w:val="ListParagraph"/>
        <w:ind w:left="2160"/>
      </w:pPr>
      <w:r>
        <w:t>d = 255 m</w:t>
      </w:r>
    </w:p>
    <w:p w14:paraId="3691E675" w14:textId="77777777" w:rsidR="007643BB" w:rsidRDefault="007643BB" w:rsidP="007643BB">
      <w:pPr>
        <w:pStyle w:val="ListParagraph"/>
        <w:numPr>
          <w:ilvl w:val="0"/>
          <w:numId w:val="2"/>
        </w:numPr>
      </w:pPr>
      <w:r>
        <w:t>At what time(s) will it be 480 meters high?</w:t>
      </w:r>
    </w:p>
    <w:p w14:paraId="1642E974" w14:textId="77777777" w:rsidR="007643BB" w:rsidRDefault="007643BB" w:rsidP="007643BB">
      <w:pPr>
        <w:pStyle w:val="ListParagraph"/>
        <w:ind w:left="2160"/>
      </w:pPr>
      <w:r>
        <w:t>480 = 100t – 5t</w:t>
      </w:r>
      <w:r>
        <w:rPr>
          <w:vertAlign w:val="superscript"/>
        </w:rPr>
        <w:t>2</w:t>
      </w:r>
    </w:p>
    <w:p w14:paraId="2002BD8A" w14:textId="77777777" w:rsidR="007643BB" w:rsidRDefault="007643BB" w:rsidP="007643BB">
      <w:pPr>
        <w:pStyle w:val="ListParagraph"/>
        <w:ind w:left="2160"/>
      </w:pPr>
      <w:r>
        <w:t>5t</w:t>
      </w:r>
      <w:r>
        <w:rPr>
          <w:vertAlign w:val="superscript"/>
        </w:rPr>
        <w:t>2</w:t>
      </w:r>
      <w:r>
        <w:t xml:space="preserve"> – 100t + 480 = 0</w:t>
      </w:r>
    </w:p>
    <w:p w14:paraId="242E2C07" w14:textId="77777777" w:rsidR="007643BB" w:rsidRDefault="007643BB" w:rsidP="007643BB">
      <w:pPr>
        <w:pStyle w:val="ListParagraph"/>
        <w:ind w:left="2160"/>
      </w:pPr>
      <w:r>
        <w:t>5(t</w:t>
      </w:r>
      <w:r>
        <w:rPr>
          <w:vertAlign w:val="superscript"/>
        </w:rPr>
        <w:t>2</w:t>
      </w:r>
      <w:r>
        <w:t xml:space="preserve"> – 20t + 96) = 0</w:t>
      </w:r>
    </w:p>
    <w:p w14:paraId="1A5BDAAB" w14:textId="77777777" w:rsidR="007643BB" w:rsidRDefault="007643BB" w:rsidP="007643BB">
      <w:pPr>
        <w:pStyle w:val="ListParagraph"/>
        <w:ind w:left="2160"/>
      </w:pPr>
      <w:r>
        <w:t>5(t – 12)(t – 8) = 0</w:t>
      </w:r>
    </w:p>
    <w:p w14:paraId="50E08898" w14:textId="77777777" w:rsidR="007643BB" w:rsidRPr="001965AC" w:rsidRDefault="007643BB" w:rsidP="007643BB">
      <w:pPr>
        <w:pStyle w:val="ListParagraph"/>
        <w:ind w:left="2160"/>
      </w:pPr>
      <w:r>
        <w:t xml:space="preserve">T = </w:t>
      </w:r>
      <w:r w:rsidRPr="001965AC">
        <w:rPr>
          <w:b/>
          <w:u w:val="single"/>
        </w:rPr>
        <w:t>12 and 8 seconds</w:t>
      </w:r>
    </w:p>
    <w:p w14:paraId="50E50B15" w14:textId="77777777" w:rsidR="007643BB" w:rsidRDefault="007643BB" w:rsidP="007643BB">
      <w:pPr>
        <w:pStyle w:val="ListParagraph"/>
        <w:numPr>
          <w:ilvl w:val="0"/>
          <w:numId w:val="2"/>
        </w:numPr>
      </w:pPr>
      <w:r>
        <w:t>When does it return to the ground?</w:t>
      </w:r>
    </w:p>
    <w:p w14:paraId="7DE6F2A0" w14:textId="77777777" w:rsidR="007643BB" w:rsidRDefault="007643BB" w:rsidP="007643BB">
      <w:pPr>
        <w:pStyle w:val="ListParagraph"/>
        <w:ind w:left="2160"/>
      </w:pPr>
      <w:r>
        <w:t>0 = 100t – 5t</w:t>
      </w:r>
      <w:r>
        <w:rPr>
          <w:vertAlign w:val="superscript"/>
        </w:rPr>
        <w:t>2</w:t>
      </w:r>
    </w:p>
    <w:p w14:paraId="1FF6E7B4" w14:textId="77777777" w:rsidR="007643BB" w:rsidRDefault="007643BB" w:rsidP="007643BB">
      <w:pPr>
        <w:pStyle w:val="ListParagraph"/>
        <w:ind w:left="2160"/>
      </w:pPr>
      <w:r>
        <w:t>0 = 5t(20 – t)</w:t>
      </w:r>
    </w:p>
    <w:p w14:paraId="5E23965E" w14:textId="77777777" w:rsidR="007643BB" w:rsidRPr="001965AC" w:rsidRDefault="007643BB" w:rsidP="007643BB">
      <w:pPr>
        <w:pStyle w:val="ListParagraph"/>
        <w:ind w:left="2160"/>
      </w:pPr>
      <w:r>
        <w:t xml:space="preserve">T = 0 and </w:t>
      </w:r>
      <w:r w:rsidRPr="001965AC">
        <w:rPr>
          <w:b/>
          <w:u w:val="single"/>
        </w:rPr>
        <w:t>20 seconds</w:t>
      </w:r>
    </w:p>
    <w:p w14:paraId="164C73E9" w14:textId="77777777" w:rsidR="007643BB" w:rsidRDefault="007643BB" w:rsidP="007643BB">
      <w:pPr>
        <w:pStyle w:val="ListParagraph"/>
        <w:numPr>
          <w:ilvl w:val="0"/>
          <w:numId w:val="2"/>
        </w:numPr>
      </w:pPr>
      <w:r>
        <w:lastRenderedPageBreak/>
        <w:t>The cannonball reaches its highest point halfway between the time it was fired (t = 0) and the time it hits the ground.</w:t>
      </w:r>
    </w:p>
    <w:p w14:paraId="0E076A5E" w14:textId="77777777" w:rsidR="007643BB" w:rsidRDefault="007643BB" w:rsidP="007643BB">
      <w:pPr>
        <w:pStyle w:val="ListParagraph"/>
        <w:numPr>
          <w:ilvl w:val="2"/>
          <w:numId w:val="1"/>
        </w:numPr>
      </w:pPr>
      <w:r>
        <w:t>When is it at its highest?  How high is at its highest?</w:t>
      </w:r>
    </w:p>
    <w:p w14:paraId="4D885EE1" w14:textId="77777777" w:rsidR="007643BB" w:rsidRDefault="007643BB" w:rsidP="007643BB">
      <w:pPr>
        <w:pStyle w:val="ListParagraph"/>
        <w:ind w:left="2160"/>
      </w:pPr>
      <w:r>
        <w:t>When = 10 seconds</w:t>
      </w:r>
    </w:p>
    <w:p w14:paraId="03ACC990" w14:textId="77777777" w:rsidR="007643BB" w:rsidRDefault="007643BB" w:rsidP="007643BB">
      <w:pPr>
        <w:pStyle w:val="ListParagraph"/>
        <w:ind w:left="2160"/>
      </w:pPr>
      <w:r>
        <w:t>How high?</w:t>
      </w:r>
    </w:p>
    <w:p w14:paraId="16BD5B67" w14:textId="77777777" w:rsidR="007643BB" w:rsidRDefault="007643BB" w:rsidP="007643BB">
      <w:pPr>
        <w:pStyle w:val="ListParagraph"/>
        <w:ind w:left="2160"/>
      </w:pPr>
      <w:r>
        <w:tab/>
        <w:t>d = 100(10) – 5(10</w:t>
      </w:r>
      <w:r>
        <w:rPr>
          <w:vertAlign w:val="superscript"/>
        </w:rPr>
        <w:t>2</w:t>
      </w:r>
      <w:r>
        <w:t>)</w:t>
      </w:r>
    </w:p>
    <w:p w14:paraId="796839D5" w14:textId="77777777" w:rsidR="007643BB" w:rsidRDefault="007643BB" w:rsidP="007643BB">
      <w:pPr>
        <w:pStyle w:val="ListParagraph"/>
        <w:ind w:left="2160"/>
      </w:pPr>
      <w:r>
        <w:tab/>
        <w:t>d = 1000 – 500</w:t>
      </w:r>
    </w:p>
    <w:p w14:paraId="2E7FA228" w14:textId="77777777" w:rsidR="007643BB" w:rsidRPr="001965AC" w:rsidRDefault="007643BB" w:rsidP="007643BB">
      <w:pPr>
        <w:pStyle w:val="ListParagraph"/>
        <w:ind w:left="2160"/>
      </w:pPr>
      <w:r>
        <w:tab/>
        <w:t>d = 500 m</w:t>
      </w:r>
    </w:p>
    <w:p w14:paraId="717CA315" w14:textId="77777777" w:rsidR="007643BB" w:rsidRDefault="007643BB" w:rsidP="007643BB">
      <w:pPr>
        <w:pStyle w:val="ListParagraph"/>
        <w:numPr>
          <w:ilvl w:val="0"/>
          <w:numId w:val="1"/>
        </w:numPr>
      </w:pPr>
      <w:r>
        <w:t xml:space="preserve">Snoopy is flying in his </w:t>
      </w:r>
      <w:proofErr w:type="spellStart"/>
      <w:r>
        <w:t>Sopwith</w:t>
      </w:r>
      <w:proofErr w:type="spellEnd"/>
      <w:r>
        <w:t xml:space="preserve"> Camel.  He fires at the Red Baron.  The bullet has an initial upward velocity 120 m/sec.</w:t>
      </w:r>
    </w:p>
    <w:p w14:paraId="55895291" w14:textId="77777777" w:rsidR="007643BB" w:rsidRDefault="007643BB" w:rsidP="007643BB">
      <w:pPr>
        <w:pStyle w:val="ListParagraph"/>
        <w:numPr>
          <w:ilvl w:val="1"/>
          <w:numId w:val="1"/>
        </w:numPr>
      </w:pPr>
      <w:r>
        <w:t>The Red Baron is 400 meters above Snoopy.  When will the bullet first reach his altitude?</w:t>
      </w:r>
    </w:p>
    <w:p w14:paraId="10315AEC" w14:textId="77777777" w:rsidR="007643BB" w:rsidRDefault="007643BB" w:rsidP="007643BB">
      <w:pPr>
        <w:pStyle w:val="ListParagraph"/>
        <w:ind w:left="2160"/>
        <w:rPr>
          <w:vertAlign w:val="superscript"/>
        </w:rPr>
      </w:pPr>
      <w:r>
        <w:t>400 = 120t – 5t</w:t>
      </w:r>
      <w:r>
        <w:rPr>
          <w:vertAlign w:val="superscript"/>
        </w:rPr>
        <w:t>2</w:t>
      </w:r>
    </w:p>
    <w:p w14:paraId="5079C5D5" w14:textId="77777777" w:rsidR="007643BB" w:rsidRDefault="007643BB" w:rsidP="007643BB">
      <w:pPr>
        <w:pStyle w:val="ListParagraph"/>
        <w:ind w:left="2160"/>
      </w:pPr>
      <w:r>
        <w:t>5t</w:t>
      </w:r>
      <w:r>
        <w:rPr>
          <w:vertAlign w:val="superscript"/>
        </w:rPr>
        <w:t>2</w:t>
      </w:r>
      <w:r>
        <w:t xml:space="preserve"> – 120t + 400 = 0</w:t>
      </w:r>
    </w:p>
    <w:p w14:paraId="6AA75BC3" w14:textId="77777777" w:rsidR="007643BB" w:rsidRDefault="007643BB" w:rsidP="007643BB">
      <w:pPr>
        <w:pStyle w:val="ListParagraph"/>
        <w:ind w:left="2160"/>
      </w:pPr>
      <w:r>
        <w:t>5(t</w:t>
      </w:r>
      <w:r>
        <w:rPr>
          <w:vertAlign w:val="superscript"/>
        </w:rPr>
        <w:t>2</w:t>
      </w:r>
      <w:r>
        <w:t xml:space="preserve"> – 24t + 80) = 0</w:t>
      </w:r>
    </w:p>
    <w:p w14:paraId="31782A72" w14:textId="77777777" w:rsidR="007643BB" w:rsidRDefault="007643BB" w:rsidP="007643BB">
      <w:pPr>
        <w:pStyle w:val="ListParagraph"/>
        <w:ind w:left="2160"/>
      </w:pPr>
      <w:r>
        <w:t>5(t – 20)(t – 4) = 0</w:t>
      </w:r>
    </w:p>
    <w:p w14:paraId="6A0132C0" w14:textId="77777777" w:rsidR="007643BB" w:rsidRPr="009C0E40" w:rsidRDefault="007643BB" w:rsidP="007643BB">
      <w:pPr>
        <w:pStyle w:val="ListParagraph"/>
        <w:ind w:left="2160"/>
      </w:pPr>
      <w:r>
        <w:t xml:space="preserve">T = 20 seconds and </w:t>
      </w:r>
      <w:r w:rsidRPr="009C0E40">
        <w:rPr>
          <w:b/>
          <w:u w:val="single"/>
        </w:rPr>
        <w:t>4 seconds</w:t>
      </w:r>
    </w:p>
    <w:p w14:paraId="4B04D9B3" w14:textId="77777777" w:rsidR="007643BB" w:rsidRPr="009C0E40" w:rsidRDefault="007643BB" w:rsidP="007643BB">
      <w:pPr>
        <w:pStyle w:val="ListParagraph"/>
        <w:ind w:left="2160"/>
        <w:rPr>
          <w:vertAlign w:val="superscript"/>
        </w:rPr>
      </w:pPr>
    </w:p>
    <w:p w14:paraId="14207BBA" w14:textId="77777777" w:rsidR="007643BB" w:rsidRDefault="007643BB" w:rsidP="007643BB">
      <w:pPr>
        <w:pStyle w:val="ListParagraph"/>
        <w:numPr>
          <w:ilvl w:val="1"/>
          <w:numId w:val="1"/>
        </w:numPr>
      </w:pPr>
      <w:r>
        <w:t>The bullet misses on the way up.  When could it hit the Red Baron on its way back down?</w:t>
      </w:r>
    </w:p>
    <w:p w14:paraId="3D373DED" w14:textId="77777777" w:rsidR="007643BB" w:rsidRDefault="007643BB" w:rsidP="007643BB">
      <w:pPr>
        <w:pStyle w:val="ListParagraph"/>
        <w:ind w:left="2160"/>
      </w:pPr>
      <w:r>
        <w:t>20 seconds</w:t>
      </w:r>
    </w:p>
    <w:p w14:paraId="0B4F7F26" w14:textId="77777777" w:rsidR="007643BB" w:rsidRDefault="007643BB" w:rsidP="007643BB">
      <w:pPr>
        <w:pStyle w:val="ListParagraph"/>
        <w:ind w:left="2160"/>
      </w:pPr>
    </w:p>
    <w:p w14:paraId="03CD8450" w14:textId="77777777" w:rsidR="007643BB" w:rsidRDefault="007643BB" w:rsidP="007643BB">
      <w:pPr>
        <w:pStyle w:val="ListParagraph"/>
        <w:numPr>
          <w:ilvl w:val="1"/>
          <w:numId w:val="1"/>
        </w:numPr>
      </w:pPr>
      <w:r>
        <w:t xml:space="preserve">If the bullet also misses the Red Baron on its way down, when will it be back at the level of </w:t>
      </w:r>
      <w:proofErr w:type="spellStart"/>
      <w:r>
        <w:t>Snoopy’s</w:t>
      </w:r>
      <w:proofErr w:type="spellEnd"/>
      <w:r>
        <w:t xml:space="preserve"> </w:t>
      </w:r>
      <w:proofErr w:type="spellStart"/>
      <w:r>
        <w:t>Sopwith</w:t>
      </w:r>
      <w:proofErr w:type="spellEnd"/>
      <w:r>
        <w:t xml:space="preserve"> Camel?</w:t>
      </w:r>
    </w:p>
    <w:p w14:paraId="7E59AAAE" w14:textId="77777777" w:rsidR="007643BB" w:rsidRDefault="007643BB" w:rsidP="007643BB">
      <w:pPr>
        <w:pStyle w:val="ListParagraph"/>
        <w:ind w:left="2160"/>
      </w:pPr>
      <w:r>
        <w:t>0 = 120t – 5t</w:t>
      </w:r>
      <w:r>
        <w:rPr>
          <w:vertAlign w:val="superscript"/>
        </w:rPr>
        <w:t>2</w:t>
      </w:r>
    </w:p>
    <w:p w14:paraId="50F5C933" w14:textId="77777777" w:rsidR="007643BB" w:rsidRDefault="007643BB" w:rsidP="007643BB">
      <w:pPr>
        <w:pStyle w:val="ListParagraph"/>
        <w:ind w:left="2160"/>
      </w:pPr>
      <w:r>
        <w:t>0 = 5t(24 – t)</w:t>
      </w:r>
    </w:p>
    <w:p w14:paraId="00348A44" w14:textId="77777777" w:rsidR="007643BB" w:rsidRPr="009C0E40" w:rsidRDefault="007643BB" w:rsidP="007643BB">
      <w:pPr>
        <w:pStyle w:val="ListParagraph"/>
        <w:ind w:left="2160"/>
      </w:pPr>
      <w:r>
        <w:t xml:space="preserve">T = 0 and </w:t>
      </w:r>
      <w:r w:rsidRPr="009C0E40">
        <w:rPr>
          <w:b/>
          <w:u w:val="single"/>
        </w:rPr>
        <w:t>24 seconds</w:t>
      </w:r>
    </w:p>
    <w:p w14:paraId="7AA8F2EB" w14:textId="77777777" w:rsidR="007643BB" w:rsidRDefault="007643BB" w:rsidP="007643BB">
      <w:pPr>
        <w:pStyle w:val="ListParagraph"/>
        <w:numPr>
          <w:ilvl w:val="1"/>
          <w:numId w:val="1"/>
        </w:numPr>
      </w:pPr>
      <w:r>
        <w:t xml:space="preserve">If it misses Snoopy on the way back down, when will it hit the ground, 900 meters </w:t>
      </w:r>
      <w:r>
        <w:rPr>
          <w:i/>
        </w:rPr>
        <w:t>below</w:t>
      </w:r>
      <w:r>
        <w:t xml:space="preserve"> where it was fired?</w:t>
      </w:r>
    </w:p>
    <w:p w14:paraId="3E7C259F" w14:textId="77777777" w:rsidR="007643BB" w:rsidRDefault="007643BB" w:rsidP="007643BB">
      <w:pPr>
        <w:pStyle w:val="ListParagraph"/>
        <w:ind w:left="2160"/>
      </w:pPr>
      <w:r>
        <w:t>-900 = 120t – 5t</w:t>
      </w:r>
      <w:r>
        <w:rPr>
          <w:vertAlign w:val="superscript"/>
        </w:rPr>
        <w:t>2</w:t>
      </w:r>
    </w:p>
    <w:p w14:paraId="3BBC1D8D" w14:textId="77777777" w:rsidR="007643BB" w:rsidRDefault="007643BB" w:rsidP="007643BB">
      <w:pPr>
        <w:pStyle w:val="ListParagraph"/>
        <w:ind w:left="2160"/>
      </w:pPr>
      <w:r>
        <w:t>5t</w:t>
      </w:r>
      <w:r>
        <w:rPr>
          <w:vertAlign w:val="superscript"/>
        </w:rPr>
        <w:t>2</w:t>
      </w:r>
      <w:r>
        <w:t xml:space="preserve"> – 120t – 900 = 0</w:t>
      </w:r>
    </w:p>
    <w:p w14:paraId="3AC68D6E" w14:textId="77777777" w:rsidR="007643BB" w:rsidRDefault="007643BB" w:rsidP="007643BB">
      <w:pPr>
        <w:pStyle w:val="ListParagraph"/>
        <w:ind w:left="2160"/>
      </w:pPr>
      <w:r>
        <w:t>5(t</w:t>
      </w:r>
      <w:r>
        <w:rPr>
          <w:vertAlign w:val="superscript"/>
        </w:rPr>
        <w:t>2</w:t>
      </w:r>
      <w:r>
        <w:t xml:space="preserve"> – 24t – 180) = 0</w:t>
      </w:r>
    </w:p>
    <w:p w14:paraId="6E2C7B51" w14:textId="77777777" w:rsidR="007643BB" w:rsidRDefault="007643BB" w:rsidP="007643BB">
      <w:pPr>
        <w:pStyle w:val="ListParagraph"/>
        <w:ind w:left="2160"/>
      </w:pPr>
      <w:r>
        <w:t>5(t – 30)(t + 6) = 0</w:t>
      </w:r>
    </w:p>
    <w:p w14:paraId="3B83C1C5" w14:textId="77777777" w:rsidR="007643BB" w:rsidRPr="009C0E40" w:rsidRDefault="007643BB" w:rsidP="007643BB">
      <w:pPr>
        <w:pStyle w:val="ListParagraph"/>
        <w:ind w:left="2160"/>
      </w:pPr>
      <w:r>
        <w:t>T = 30 seconds</w:t>
      </w:r>
    </w:p>
    <w:p w14:paraId="48AD7968" w14:textId="77777777" w:rsidR="007643BB" w:rsidRDefault="007643BB" w:rsidP="007643BB">
      <w:pPr>
        <w:pStyle w:val="ListParagraph"/>
        <w:numPr>
          <w:ilvl w:val="0"/>
          <w:numId w:val="1"/>
        </w:numPr>
      </w:pPr>
      <w:r>
        <w:t>Suppose that you throw a rock into the air from the top of a cliff.  The initial upward velocity is 15 m/sec.</w:t>
      </w:r>
    </w:p>
    <w:p w14:paraId="421778A0" w14:textId="77777777" w:rsidR="007643BB" w:rsidRDefault="007643BB" w:rsidP="007643BB">
      <w:pPr>
        <w:pStyle w:val="ListParagraph"/>
        <w:numPr>
          <w:ilvl w:val="1"/>
          <w:numId w:val="1"/>
        </w:numPr>
      </w:pPr>
      <w:r>
        <w:t>How high will the rock be above the cliff top after 2 seconds?</w:t>
      </w:r>
    </w:p>
    <w:p w14:paraId="197B76E8" w14:textId="77777777" w:rsidR="007643BB" w:rsidRDefault="007643BB" w:rsidP="007643BB">
      <w:pPr>
        <w:pStyle w:val="ListParagraph"/>
        <w:ind w:left="2160"/>
      </w:pPr>
      <w:r>
        <w:t>d = 15(2) – 5(2</w:t>
      </w:r>
      <w:r>
        <w:rPr>
          <w:vertAlign w:val="superscript"/>
        </w:rPr>
        <w:t>2</w:t>
      </w:r>
      <w:r>
        <w:t>)</w:t>
      </w:r>
    </w:p>
    <w:p w14:paraId="308D6186" w14:textId="77777777" w:rsidR="007643BB" w:rsidRDefault="007643BB" w:rsidP="007643BB">
      <w:pPr>
        <w:pStyle w:val="ListParagraph"/>
        <w:ind w:left="2160"/>
      </w:pPr>
      <w:r>
        <w:t>d = 30 – 20</w:t>
      </w:r>
    </w:p>
    <w:p w14:paraId="3AE310D8" w14:textId="77777777" w:rsidR="007643BB" w:rsidRPr="0073679A" w:rsidRDefault="007643BB" w:rsidP="007643BB">
      <w:pPr>
        <w:pStyle w:val="ListParagraph"/>
        <w:ind w:left="2160"/>
      </w:pPr>
      <w:r>
        <w:t>d = 10 meters</w:t>
      </w:r>
    </w:p>
    <w:p w14:paraId="340A0D08" w14:textId="77777777" w:rsidR="007643BB" w:rsidRDefault="007643BB" w:rsidP="007643BB">
      <w:pPr>
        <w:pStyle w:val="ListParagraph"/>
        <w:numPr>
          <w:ilvl w:val="1"/>
          <w:numId w:val="1"/>
        </w:numPr>
      </w:pPr>
      <w:r>
        <w:t>Where will it be after 4 seconds?</w:t>
      </w:r>
    </w:p>
    <w:p w14:paraId="00A2A83A" w14:textId="77777777" w:rsidR="007643BB" w:rsidRDefault="007643BB" w:rsidP="007643BB">
      <w:pPr>
        <w:pStyle w:val="ListParagraph"/>
        <w:ind w:left="2160"/>
      </w:pPr>
      <w:r>
        <w:t>d = 15(4) – 5(4</w:t>
      </w:r>
      <w:r>
        <w:rPr>
          <w:vertAlign w:val="superscript"/>
        </w:rPr>
        <w:t>2</w:t>
      </w:r>
      <w:r>
        <w:t>)</w:t>
      </w:r>
    </w:p>
    <w:p w14:paraId="7B1C7502" w14:textId="77777777" w:rsidR="007643BB" w:rsidRDefault="007643BB" w:rsidP="007643BB">
      <w:pPr>
        <w:pStyle w:val="ListParagraph"/>
        <w:ind w:left="2160"/>
      </w:pPr>
      <w:r>
        <w:t>d = 60 – 80</w:t>
      </w:r>
    </w:p>
    <w:p w14:paraId="0DC1D9EC" w14:textId="77777777" w:rsidR="007643BB" w:rsidRPr="0073679A" w:rsidRDefault="007643BB" w:rsidP="007643BB">
      <w:pPr>
        <w:pStyle w:val="ListParagraph"/>
        <w:ind w:left="2160"/>
      </w:pPr>
      <w:r>
        <w:t>d = -20 meters, 20 meters below the cliff</w:t>
      </w:r>
    </w:p>
    <w:p w14:paraId="60D1EC0E" w14:textId="77777777" w:rsidR="007643BB" w:rsidRDefault="007643BB" w:rsidP="007643BB">
      <w:pPr>
        <w:pStyle w:val="ListParagraph"/>
        <w:numPr>
          <w:ilvl w:val="1"/>
          <w:numId w:val="1"/>
        </w:numPr>
      </w:pPr>
      <w:r>
        <w:t xml:space="preserve">When will it </w:t>
      </w:r>
      <w:r w:rsidRPr="00736A94">
        <w:rPr>
          <w:b/>
          <w:u w:val="single"/>
        </w:rPr>
        <w:t>again</w:t>
      </w:r>
      <w:r>
        <w:t xml:space="preserve"> be at the same level you threw it?</w:t>
      </w:r>
    </w:p>
    <w:p w14:paraId="7059AD33" w14:textId="77777777" w:rsidR="007643BB" w:rsidRDefault="007643BB" w:rsidP="007643BB">
      <w:pPr>
        <w:pStyle w:val="ListParagraph"/>
        <w:ind w:left="2160"/>
      </w:pPr>
      <w:r>
        <w:t>0 = 15t – 5t</w:t>
      </w:r>
      <w:r>
        <w:rPr>
          <w:vertAlign w:val="superscript"/>
        </w:rPr>
        <w:t>2</w:t>
      </w:r>
    </w:p>
    <w:p w14:paraId="3B566EBF" w14:textId="77777777" w:rsidR="007643BB" w:rsidRDefault="007643BB" w:rsidP="007643BB">
      <w:pPr>
        <w:pStyle w:val="ListParagraph"/>
        <w:ind w:left="2160"/>
      </w:pPr>
      <w:r>
        <w:t>0 = 5t(3 – t)</w:t>
      </w:r>
    </w:p>
    <w:p w14:paraId="7DE35A8B" w14:textId="77777777" w:rsidR="007643BB" w:rsidRPr="00736A94" w:rsidRDefault="007643BB" w:rsidP="007643BB">
      <w:pPr>
        <w:pStyle w:val="ListParagraph"/>
        <w:ind w:left="2160"/>
      </w:pPr>
      <w:r>
        <w:t xml:space="preserve">T = 0 and </w:t>
      </w:r>
      <w:r w:rsidRPr="00736A94">
        <w:rPr>
          <w:b/>
          <w:u w:val="single"/>
        </w:rPr>
        <w:t>3 seconds</w:t>
      </w:r>
    </w:p>
    <w:p w14:paraId="16157970" w14:textId="77777777" w:rsidR="007643BB" w:rsidRDefault="007643BB" w:rsidP="007643BB">
      <w:pPr>
        <w:pStyle w:val="ListParagraph"/>
        <w:numPr>
          <w:ilvl w:val="1"/>
          <w:numId w:val="1"/>
        </w:numPr>
      </w:pPr>
      <w:r>
        <w:t xml:space="preserve">When will hit the water, 50 meters </w:t>
      </w:r>
      <w:r>
        <w:rPr>
          <w:i/>
        </w:rPr>
        <w:t>below</w:t>
      </w:r>
      <w:r>
        <w:t xml:space="preserve"> where you threw it?</w:t>
      </w:r>
    </w:p>
    <w:p w14:paraId="50E089BD" w14:textId="77777777" w:rsidR="007643BB" w:rsidRDefault="007643BB" w:rsidP="007643BB">
      <w:pPr>
        <w:pStyle w:val="ListParagraph"/>
        <w:ind w:left="2160"/>
      </w:pPr>
      <w:r>
        <w:lastRenderedPageBreak/>
        <w:t>-50 = 15t – 5t</w:t>
      </w:r>
      <w:r>
        <w:rPr>
          <w:vertAlign w:val="superscript"/>
        </w:rPr>
        <w:t>2</w:t>
      </w:r>
    </w:p>
    <w:p w14:paraId="5110FF83" w14:textId="77777777" w:rsidR="007643BB" w:rsidRDefault="007643BB" w:rsidP="007643BB">
      <w:pPr>
        <w:pStyle w:val="ListParagraph"/>
        <w:ind w:left="2160"/>
      </w:pPr>
      <w:r>
        <w:t>5t</w:t>
      </w:r>
      <w:r>
        <w:rPr>
          <w:vertAlign w:val="superscript"/>
        </w:rPr>
        <w:t>2</w:t>
      </w:r>
      <w:r>
        <w:t xml:space="preserve"> – 15t – 50 = 0</w:t>
      </w:r>
    </w:p>
    <w:p w14:paraId="142714FE" w14:textId="77777777" w:rsidR="007643BB" w:rsidRDefault="007643BB" w:rsidP="007643BB">
      <w:pPr>
        <w:pStyle w:val="ListParagraph"/>
        <w:ind w:left="2160"/>
      </w:pPr>
      <w:r>
        <w:t>5(t</w:t>
      </w:r>
      <w:r>
        <w:rPr>
          <w:vertAlign w:val="superscript"/>
        </w:rPr>
        <w:t>2</w:t>
      </w:r>
      <w:r>
        <w:t xml:space="preserve"> – 3t – 10) = 0</w:t>
      </w:r>
    </w:p>
    <w:p w14:paraId="3A5D03EE" w14:textId="77777777" w:rsidR="007643BB" w:rsidRDefault="007643BB" w:rsidP="007643BB">
      <w:pPr>
        <w:pStyle w:val="ListParagraph"/>
        <w:ind w:left="2160"/>
      </w:pPr>
      <w:r>
        <w:t>5(t – 5)(t + 2) = 0</w:t>
      </w:r>
    </w:p>
    <w:p w14:paraId="1D6C8905" w14:textId="77777777" w:rsidR="007643BB" w:rsidRPr="00736A94" w:rsidRDefault="007643BB" w:rsidP="007643BB">
      <w:pPr>
        <w:pStyle w:val="ListParagraph"/>
        <w:ind w:left="2160"/>
      </w:pPr>
      <w:r>
        <w:t>T = 5 seconds, -2 does NOT work-you can’t have a negative time</w:t>
      </w:r>
    </w:p>
    <w:p w14:paraId="67D14A33" w14:textId="77777777" w:rsidR="007643BB" w:rsidRPr="00C6520F" w:rsidRDefault="007643BB" w:rsidP="007643BB">
      <w:pPr>
        <w:pStyle w:val="ListParagraph"/>
        <w:ind w:left="0"/>
        <w:rPr>
          <w:b/>
        </w:rPr>
      </w:pPr>
    </w:p>
    <w:p w14:paraId="63186802" w14:textId="77777777" w:rsidR="007643BB" w:rsidRDefault="007643BB" w:rsidP="007643BB">
      <w:pPr>
        <w:pStyle w:val="ListParagraph"/>
        <w:numPr>
          <w:ilvl w:val="0"/>
          <w:numId w:val="1"/>
        </w:numPr>
      </w:pPr>
      <w:r>
        <w:t xml:space="preserve">At the circus, Art </w:t>
      </w:r>
      <w:proofErr w:type="spellStart"/>
      <w:r>
        <w:t>Tillery</w:t>
      </w:r>
      <w:proofErr w:type="spellEnd"/>
      <w:r>
        <w:t xml:space="preserve"> is fired into the air from a cannon on a platform.  His initial upward velocity is 7 m/sec.</w:t>
      </w:r>
    </w:p>
    <w:p w14:paraId="3A5AFAA1" w14:textId="77777777" w:rsidR="007643BB" w:rsidRDefault="007643BB" w:rsidP="007643BB">
      <w:pPr>
        <w:pStyle w:val="ListParagraph"/>
        <w:numPr>
          <w:ilvl w:val="1"/>
          <w:numId w:val="1"/>
        </w:numPr>
      </w:pPr>
      <w:r>
        <w:t>How high is he above the firing point after 0.6 seconds?</w:t>
      </w:r>
    </w:p>
    <w:p w14:paraId="4F4DCD87" w14:textId="77777777" w:rsidR="007643BB" w:rsidRDefault="007643BB" w:rsidP="007643BB">
      <w:pPr>
        <w:pStyle w:val="ListParagraph"/>
        <w:ind w:left="2160"/>
      </w:pPr>
      <w:r>
        <w:t>d = 7(.6) – 5(.6</w:t>
      </w:r>
      <w:r>
        <w:rPr>
          <w:vertAlign w:val="superscript"/>
        </w:rPr>
        <w:t>2</w:t>
      </w:r>
      <w:r>
        <w:t>)</w:t>
      </w:r>
    </w:p>
    <w:p w14:paraId="76D2821D" w14:textId="77777777" w:rsidR="007643BB" w:rsidRDefault="007643BB" w:rsidP="007643BB">
      <w:pPr>
        <w:pStyle w:val="ListParagraph"/>
        <w:ind w:left="2160"/>
      </w:pPr>
      <w:r>
        <w:t>d = 4.2 – 1.8</w:t>
      </w:r>
    </w:p>
    <w:p w14:paraId="04D69D15" w14:textId="77777777" w:rsidR="007643BB" w:rsidRPr="00ED68E0" w:rsidRDefault="007643BB" w:rsidP="007643BB">
      <w:pPr>
        <w:pStyle w:val="ListParagraph"/>
        <w:ind w:left="2160"/>
      </w:pPr>
      <w:r>
        <w:t>d = 2.4 m</w:t>
      </w:r>
    </w:p>
    <w:p w14:paraId="3854DC90" w14:textId="77777777" w:rsidR="007643BB" w:rsidRDefault="007643BB" w:rsidP="007643BB">
      <w:pPr>
        <w:pStyle w:val="ListParagraph"/>
      </w:pPr>
    </w:p>
    <w:p w14:paraId="2A9E410D" w14:textId="77777777" w:rsidR="007643BB" w:rsidRDefault="007643BB" w:rsidP="007643BB">
      <w:pPr>
        <w:pStyle w:val="ListParagraph"/>
        <w:numPr>
          <w:ilvl w:val="1"/>
          <w:numId w:val="1"/>
        </w:numPr>
      </w:pPr>
      <w:r>
        <w:t>When will he be 2 meters above the firing point?</w:t>
      </w:r>
    </w:p>
    <w:p w14:paraId="1432672B" w14:textId="77777777" w:rsidR="007643BB" w:rsidRDefault="007643BB" w:rsidP="007643BB">
      <w:pPr>
        <w:pStyle w:val="ListParagraph"/>
        <w:ind w:left="2160"/>
      </w:pPr>
      <w:r>
        <w:t>2 = 7t – 5t</w:t>
      </w:r>
      <w:r>
        <w:rPr>
          <w:vertAlign w:val="superscript"/>
        </w:rPr>
        <w:t>2</w:t>
      </w:r>
    </w:p>
    <w:p w14:paraId="6CAC8F1F" w14:textId="77777777" w:rsidR="007643BB" w:rsidRDefault="007643BB" w:rsidP="007643BB">
      <w:pPr>
        <w:pStyle w:val="ListParagraph"/>
        <w:ind w:left="2160"/>
      </w:pPr>
      <w:r>
        <w:t>5t</w:t>
      </w:r>
      <w:r>
        <w:rPr>
          <w:vertAlign w:val="superscript"/>
        </w:rPr>
        <w:t>2</w:t>
      </w:r>
      <w:r>
        <w:t xml:space="preserve"> – 7t + 2 = 0</w:t>
      </w:r>
    </w:p>
    <w:p w14:paraId="32FB8270" w14:textId="77777777" w:rsidR="007643BB" w:rsidRDefault="007643BB" w:rsidP="007643BB">
      <w:pPr>
        <w:pStyle w:val="ListParagraph"/>
        <w:ind w:left="2160"/>
      </w:pPr>
      <w:r>
        <w:t>(5t – 2)(t – 1) = 0</w:t>
      </w:r>
    </w:p>
    <w:p w14:paraId="75C7C4FF" w14:textId="77777777" w:rsidR="007643BB" w:rsidRDefault="007643BB" w:rsidP="007643BB">
      <w:pPr>
        <w:pStyle w:val="ListParagraph"/>
        <w:ind w:left="2160"/>
      </w:pPr>
      <w:r>
        <w:t>T = .4 and 1 seconds</w:t>
      </w:r>
    </w:p>
    <w:p w14:paraId="0BDD6154" w14:textId="77777777" w:rsidR="007643BB" w:rsidRPr="00ED68E0" w:rsidRDefault="007643BB" w:rsidP="007643BB">
      <w:pPr>
        <w:pStyle w:val="ListParagraph"/>
        <w:ind w:left="2160"/>
      </w:pPr>
    </w:p>
    <w:p w14:paraId="46EB7C34" w14:textId="77777777" w:rsidR="007643BB" w:rsidRDefault="007643BB" w:rsidP="007643BB">
      <w:pPr>
        <w:pStyle w:val="ListParagraph"/>
        <w:numPr>
          <w:ilvl w:val="1"/>
          <w:numId w:val="1"/>
        </w:numPr>
      </w:pPr>
      <w:r>
        <w:t>When will he be back at the level of the cannon?</w:t>
      </w:r>
    </w:p>
    <w:p w14:paraId="5308A291" w14:textId="77777777" w:rsidR="007643BB" w:rsidRDefault="007643BB" w:rsidP="007643BB">
      <w:pPr>
        <w:pStyle w:val="ListParagraph"/>
        <w:ind w:left="2160"/>
      </w:pPr>
      <w:r>
        <w:t>0 = 7t – 5t</w:t>
      </w:r>
      <w:r>
        <w:rPr>
          <w:vertAlign w:val="superscript"/>
        </w:rPr>
        <w:t>2</w:t>
      </w:r>
    </w:p>
    <w:p w14:paraId="0D51800D" w14:textId="77777777" w:rsidR="007643BB" w:rsidRDefault="007643BB" w:rsidP="007643BB">
      <w:pPr>
        <w:pStyle w:val="ListParagraph"/>
        <w:ind w:left="2160"/>
      </w:pPr>
      <w:r>
        <w:t xml:space="preserve">0 = </w:t>
      </w:r>
      <w:proofErr w:type="gramStart"/>
      <w:r>
        <w:t>t(</w:t>
      </w:r>
      <w:proofErr w:type="gramEnd"/>
      <w:r>
        <w:t>7 – 5t)</w:t>
      </w:r>
    </w:p>
    <w:p w14:paraId="0AAA315E" w14:textId="77777777" w:rsidR="007643BB" w:rsidRDefault="007643BB" w:rsidP="007643BB">
      <w:pPr>
        <w:pStyle w:val="ListParagraph"/>
        <w:ind w:left="2160"/>
        <w:rPr>
          <w:b/>
          <w:u w:val="single"/>
        </w:rPr>
      </w:pPr>
      <w:r>
        <w:t xml:space="preserve">T = 0 and </w:t>
      </w:r>
      <w:r w:rsidRPr="00ED68E0">
        <w:rPr>
          <w:b/>
          <w:u w:val="single"/>
        </w:rPr>
        <w:t>1.4 seconds</w:t>
      </w:r>
    </w:p>
    <w:p w14:paraId="3E3490EE" w14:textId="77777777" w:rsidR="007643BB" w:rsidRPr="00ED68E0" w:rsidRDefault="007643BB" w:rsidP="007643BB">
      <w:pPr>
        <w:pStyle w:val="ListParagraph"/>
        <w:ind w:left="2160"/>
      </w:pPr>
    </w:p>
    <w:p w14:paraId="01A8D3A1" w14:textId="77777777" w:rsidR="007643BB" w:rsidRDefault="007643BB" w:rsidP="007643BB">
      <w:pPr>
        <w:pStyle w:val="ListParagraph"/>
        <w:numPr>
          <w:ilvl w:val="1"/>
          <w:numId w:val="1"/>
        </w:numPr>
      </w:pPr>
      <w:r>
        <w:t xml:space="preserve">When will he land in the tank of water, 20 m </w:t>
      </w:r>
      <w:r>
        <w:rPr>
          <w:i/>
        </w:rPr>
        <w:t>below</w:t>
      </w:r>
      <w:r>
        <w:t xml:space="preserve"> his firing point?</w:t>
      </w:r>
    </w:p>
    <w:p w14:paraId="44CB80CF" w14:textId="77777777" w:rsidR="007643BB" w:rsidRDefault="007643BB" w:rsidP="007643BB">
      <w:pPr>
        <w:pStyle w:val="ListParagraph"/>
        <w:ind w:left="2160"/>
      </w:pPr>
      <w:r>
        <w:t>-20 = 7t – 5t</w:t>
      </w:r>
      <w:r>
        <w:rPr>
          <w:vertAlign w:val="superscript"/>
        </w:rPr>
        <w:t>2</w:t>
      </w:r>
    </w:p>
    <w:p w14:paraId="4E195D51" w14:textId="77777777" w:rsidR="007643BB" w:rsidRDefault="007643BB" w:rsidP="007643BB">
      <w:pPr>
        <w:pStyle w:val="ListParagraph"/>
        <w:ind w:left="2160"/>
      </w:pPr>
      <w:r>
        <w:t>5t</w:t>
      </w:r>
      <w:r>
        <w:rPr>
          <w:vertAlign w:val="superscript"/>
        </w:rPr>
        <w:t>2</w:t>
      </w:r>
      <w:r>
        <w:t xml:space="preserve"> – 7t – 20 = 0</w:t>
      </w:r>
    </w:p>
    <w:p w14:paraId="3E1DC2BE" w14:textId="77777777" w:rsidR="007643BB" w:rsidRDefault="007643BB" w:rsidP="007643BB">
      <w:pPr>
        <w:pStyle w:val="ListParagraph"/>
        <w:ind w:left="2160"/>
      </w:pPr>
      <w:r w:rsidRPr="00A659CB">
        <w:rPr>
          <w:position w:val="-124"/>
        </w:rPr>
        <w:object w:dxaOrig="2620" w:dyaOrig="3060" w14:anchorId="2F8B78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52.75pt" o:ole="">
            <v:imagedata r:id="rId9" o:title=""/>
          </v:shape>
          <o:OLEObject Type="Embed" ProgID="Equation.DSMT4" ShapeID="_x0000_i1025" DrawAspect="Content" ObjectID="_1520137944" r:id="rId10"/>
        </w:object>
      </w:r>
    </w:p>
    <w:p w14:paraId="16C4D675" w14:textId="77777777" w:rsidR="007643BB" w:rsidRPr="00ED68E0" w:rsidRDefault="007643BB" w:rsidP="007643BB">
      <w:pPr>
        <w:pStyle w:val="ListParagraph"/>
        <w:ind w:left="2160"/>
      </w:pPr>
      <w:r>
        <w:t>Time = 2.82 seconds</w:t>
      </w:r>
    </w:p>
    <w:p w14:paraId="1863FB68" w14:textId="77777777" w:rsidR="007643BB" w:rsidRPr="00C6520F" w:rsidRDefault="007643BB" w:rsidP="007643BB">
      <w:pPr>
        <w:pStyle w:val="ListParagraph"/>
        <w:ind w:left="0"/>
        <w:rPr>
          <w:b/>
        </w:rPr>
      </w:pPr>
    </w:p>
    <w:p w14:paraId="4EB08166" w14:textId="77777777" w:rsidR="007643BB" w:rsidRDefault="007643BB" w:rsidP="007643BB">
      <w:pPr>
        <w:pStyle w:val="ListParagraph"/>
        <w:numPr>
          <w:ilvl w:val="0"/>
          <w:numId w:val="1"/>
        </w:numPr>
      </w:pPr>
      <w:r>
        <w:t>Wile E. Coyote is standing on a springboard atop a high cliff.  Roadrunner drops a boulder on the other end of the springboard, sending Wile up with an initial upward velocity of 45 m/sec.</w:t>
      </w:r>
    </w:p>
    <w:p w14:paraId="6460FDDE" w14:textId="77777777" w:rsidR="007643BB" w:rsidRDefault="007643BB" w:rsidP="007643BB">
      <w:pPr>
        <w:pStyle w:val="ListParagraph"/>
        <w:numPr>
          <w:ilvl w:val="1"/>
          <w:numId w:val="1"/>
        </w:numPr>
      </w:pPr>
      <w:r>
        <w:t>How high will Wile be after 4 seconds?</w:t>
      </w:r>
    </w:p>
    <w:p w14:paraId="77F8295A" w14:textId="77777777" w:rsidR="007643BB" w:rsidRDefault="007643BB" w:rsidP="007643BB">
      <w:pPr>
        <w:pStyle w:val="ListParagraph"/>
        <w:ind w:left="2160"/>
      </w:pPr>
      <w:r>
        <w:t>d = 45(4) – 5(4</w:t>
      </w:r>
      <w:r>
        <w:rPr>
          <w:vertAlign w:val="superscript"/>
        </w:rPr>
        <w:t>2</w:t>
      </w:r>
      <w:r>
        <w:t>)</w:t>
      </w:r>
    </w:p>
    <w:p w14:paraId="06575DA1" w14:textId="77777777" w:rsidR="007643BB" w:rsidRDefault="007643BB" w:rsidP="007643BB">
      <w:pPr>
        <w:pStyle w:val="ListParagraph"/>
        <w:ind w:left="2160"/>
      </w:pPr>
      <w:r>
        <w:t>d = 180 – 80</w:t>
      </w:r>
    </w:p>
    <w:p w14:paraId="60AFADBF" w14:textId="77777777" w:rsidR="007643BB" w:rsidRPr="00B80F92" w:rsidRDefault="007643BB" w:rsidP="007643BB">
      <w:pPr>
        <w:pStyle w:val="ListParagraph"/>
        <w:ind w:left="2160"/>
      </w:pPr>
      <w:r>
        <w:t>d = 100 m</w:t>
      </w:r>
    </w:p>
    <w:p w14:paraId="4EA9646F" w14:textId="77777777" w:rsidR="007643BB" w:rsidRDefault="007643BB" w:rsidP="007643BB">
      <w:pPr>
        <w:pStyle w:val="ListParagraph"/>
        <w:numPr>
          <w:ilvl w:val="1"/>
          <w:numId w:val="1"/>
        </w:numPr>
      </w:pPr>
      <w:r>
        <w:t xml:space="preserve">At what </w:t>
      </w:r>
      <w:r>
        <w:rPr>
          <w:i/>
        </w:rPr>
        <w:t>other</w:t>
      </w:r>
      <w:r>
        <w:t xml:space="preserve"> time will he be at the same altitude in part (a)?</w:t>
      </w:r>
    </w:p>
    <w:p w14:paraId="537ECD51" w14:textId="77777777" w:rsidR="007643BB" w:rsidRDefault="007643BB" w:rsidP="007643BB">
      <w:pPr>
        <w:pStyle w:val="ListParagraph"/>
        <w:ind w:left="2160"/>
      </w:pPr>
      <w:r>
        <w:t>100 = 45t – 5t</w:t>
      </w:r>
      <w:r>
        <w:rPr>
          <w:vertAlign w:val="superscript"/>
        </w:rPr>
        <w:t>2</w:t>
      </w:r>
    </w:p>
    <w:p w14:paraId="429771D8" w14:textId="77777777" w:rsidR="007643BB" w:rsidRDefault="007643BB" w:rsidP="007643BB">
      <w:pPr>
        <w:pStyle w:val="ListParagraph"/>
        <w:ind w:left="2160"/>
      </w:pPr>
      <w:r>
        <w:lastRenderedPageBreak/>
        <w:t>5t</w:t>
      </w:r>
      <w:r>
        <w:rPr>
          <w:vertAlign w:val="superscript"/>
        </w:rPr>
        <w:t>2</w:t>
      </w:r>
      <w:r>
        <w:t xml:space="preserve"> – 45t + 100 = 0</w:t>
      </w:r>
    </w:p>
    <w:p w14:paraId="46F74801" w14:textId="77777777" w:rsidR="007643BB" w:rsidRDefault="007643BB" w:rsidP="007643BB">
      <w:pPr>
        <w:pStyle w:val="ListParagraph"/>
        <w:ind w:left="2160"/>
      </w:pPr>
      <w:r>
        <w:t>5(t</w:t>
      </w:r>
      <w:r>
        <w:rPr>
          <w:vertAlign w:val="superscript"/>
        </w:rPr>
        <w:t>2</w:t>
      </w:r>
      <w:r>
        <w:t xml:space="preserve"> – 9t + 20) = 0</w:t>
      </w:r>
    </w:p>
    <w:p w14:paraId="179234B8" w14:textId="77777777" w:rsidR="007643BB" w:rsidRDefault="007643BB" w:rsidP="007643BB">
      <w:pPr>
        <w:pStyle w:val="ListParagraph"/>
        <w:ind w:left="2160"/>
      </w:pPr>
      <w:r>
        <w:t>5(t – 5)(t – 4) = 0</w:t>
      </w:r>
    </w:p>
    <w:p w14:paraId="5EFD2EF7" w14:textId="77777777" w:rsidR="007643BB" w:rsidRPr="00B80F92" w:rsidRDefault="007643BB" w:rsidP="007643BB">
      <w:pPr>
        <w:pStyle w:val="ListParagraph"/>
        <w:ind w:left="2160"/>
      </w:pPr>
      <w:r>
        <w:t xml:space="preserve">T = 4 and </w:t>
      </w:r>
      <w:r w:rsidRPr="00B80F92">
        <w:rPr>
          <w:b/>
          <w:u w:val="single"/>
        </w:rPr>
        <w:t>5 seconds</w:t>
      </w:r>
    </w:p>
    <w:p w14:paraId="31FF9572" w14:textId="77777777" w:rsidR="007643BB" w:rsidRDefault="007643BB" w:rsidP="007643BB">
      <w:pPr>
        <w:pStyle w:val="ListParagraph"/>
        <w:numPr>
          <w:ilvl w:val="1"/>
          <w:numId w:val="1"/>
        </w:numPr>
      </w:pPr>
      <w:r>
        <w:t xml:space="preserve">At 4 seconds, was Wile going </w:t>
      </w:r>
      <w:r>
        <w:rPr>
          <w:i/>
        </w:rPr>
        <w:t>up</w:t>
      </w:r>
      <w:r>
        <w:t xml:space="preserve"> or </w:t>
      </w:r>
      <w:r>
        <w:rPr>
          <w:i/>
        </w:rPr>
        <w:t>down</w:t>
      </w:r>
      <w:r>
        <w:t>?  Why?</w:t>
      </w:r>
    </w:p>
    <w:p w14:paraId="3514F67B" w14:textId="77777777" w:rsidR="007643BB" w:rsidRDefault="007643BB" w:rsidP="007643BB">
      <w:pPr>
        <w:pStyle w:val="ListParagraph"/>
        <w:ind w:left="2160"/>
      </w:pPr>
      <w:r>
        <w:t xml:space="preserve">Up </w:t>
      </w:r>
    </w:p>
    <w:p w14:paraId="00408BC7" w14:textId="77777777" w:rsidR="007643BB" w:rsidRDefault="007643BB" w:rsidP="007643BB">
      <w:pPr>
        <w:pStyle w:val="ListParagraph"/>
        <w:numPr>
          <w:ilvl w:val="1"/>
          <w:numId w:val="1"/>
        </w:numPr>
      </w:pPr>
      <w:r>
        <w:t>When does he again reach the level of the springboard?</w:t>
      </w:r>
    </w:p>
    <w:p w14:paraId="473F0285" w14:textId="77777777" w:rsidR="007643BB" w:rsidRDefault="007643BB" w:rsidP="007643BB">
      <w:pPr>
        <w:pStyle w:val="ListParagraph"/>
        <w:ind w:left="2160"/>
      </w:pPr>
      <w:r>
        <w:t>0 = 45t – 5t</w:t>
      </w:r>
      <w:r>
        <w:rPr>
          <w:vertAlign w:val="superscript"/>
        </w:rPr>
        <w:t>2</w:t>
      </w:r>
    </w:p>
    <w:p w14:paraId="57508F1E" w14:textId="77777777" w:rsidR="007643BB" w:rsidRDefault="007643BB" w:rsidP="007643BB">
      <w:pPr>
        <w:pStyle w:val="ListParagraph"/>
        <w:ind w:left="2160"/>
      </w:pPr>
      <w:r>
        <w:t>0 = 5t(9 – t)</w:t>
      </w:r>
    </w:p>
    <w:p w14:paraId="488F6237" w14:textId="77777777" w:rsidR="007643BB" w:rsidRPr="00B80F92" w:rsidRDefault="007643BB" w:rsidP="007643BB">
      <w:pPr>
        <w:pStyle w:val="ListParagraph"/>
        <w:ind w:left="2160"/>
      </w:pPr>
      <w:r>
        <w:t xml:space="preserve">T = 0 and </w:t>
      </w:r>
      <w:r w:rsidRPr="00B80F92">
        <w:rPr>
          <w:b/>
          <w:u w:val="single"/>
        </w:rPr>
        <w:t>9 seconds</w:t>
      </w:r>
    </w:p>
    <w:p w14:paraId="3FB7BC89" w14:textId="77777777" w:rsidR="007643BB" w:rsidRDefault="007643BB" w:rsidP="007643BB">
      <w:pPr>
        <w:pStyle w:val="ListParagraph"/>
        <w:numPr>
          <w:ilvl w:val="1"/>
          <w:numId w:val="1"/>
        </w:numPr>
      </w:pPr>
      <w:r>
        <w:t xml:space="preserve">On the way down, Wile misses the cliff!  At what time does he land in the river, 120 </w:t>
      </w:r>
      <w:proofErr w:type="gramStart"/>
      <w:r>
        <w:t xml:space="preserve">meters </w:t>
      </w:r>
      <w:r>
        <w:rPr>
          <w:i/>
        </w:rPr>
        <w:t xml:space="preserve"> below</w:t>
      </w:r>
      <w:proofErr w:type="gramEnd"/>
      <w:r>
        <w:t xml:space="preserve"> the top of the cliff?</w:t>
      </w:r>
    </w:p>
    <w:p w14:paraId="06C8A479" w14:textId="77777777" w:rsidR="007643BB" w:rsidRDefault="007643BB" w:rsidP="007643BB">
      <w:pPr>
        <w:pStyle w:val="ListParagraph"/>
        <w:ind w:left="2160"/>
      </w:pPr>
      <w:r>
        <w:t>-120 = 45t – 5t</w:t>
      </w:r>
      <w:r>
        <w:rPr>
          <w:vertAlign w:val="superscript"/>
        </w:rPr>
        <w:t>2</w:t>
      </w:r>
    </w:p>
    <w:p w14:paraId="5A5A5B1F" w14:textId="77777777" w:rsidR="007643BB" w:rsidRDefault="007643BB" w:rsidP="007643BB">
      <w:pPr>
        <w:pStyle w:val="ListParagraph"/>
        <w:ind w:left="2160"/>
      </w:pPr>
      <w:r>
        <w:t>5t</w:t>
      </w:r>
      <w:r>
        <w:rPr>
          <w:vertAlign w:val="superscript"/>
        </w:rPr>
        <w:t>2</w:t>
      </w:r>
      <w:r>
        <w:t xml:space="preserve"> – 45t – 120 = 0</w:t>
      </w:r>
    </w:p>
    <w:p w14:paraId="576691B2" w14:textId="77777777" w:rsidR="007643BB" w:rsidRDefault="007643BB" w:rsidP="007643BB">
      <w:pPr>
        <w:pStyle w:val="ListParagraph"/>
        <w:ind w:left="2160"/>
      </w:pPr>
      <w:r>
        <w:t>5(t</w:t>
      </w:r>
      <w:r>
        <w:rPr>
          <w:vertAlign w:val="superscript"/>
        </w:rPr>
        <w:t>2</w:t>
      </w:r>
      <w:r>
        <w:t xml:space="preserve"> – 9t – 24) = 0 </w:t>
      </w:r>
    </w:p>
    <w:p w14:paraId="14F046EA" w14:textId="77777777" w:rsidR="007643BB" w:rsidRDefault="007643BB" w:rsidP="007643BB">
      <w:pPr>
        <w:pStyle w:val="ListParagraph"/>
        <w:ind w:left="2160"/>
      </w:pPr>
      <w:r w:rsidRPr="00336F62">
        <w:rPr>
          <w:position w:val="-114"/>
        </w:rPr>
        <w:object w:dxaOrig="2560" w:dyaOrig="2400" w14:anchorId="1491BAD2">
          <v:shape id="_x0000_i1026" type="#_x0000_t75" style="width:128.35pt;height:120.2pt" o:ole="">
            <v:imagedata r:id="rId11" o:title=""/>
          </v:shape>
          <o:OLEObject Type="Embed" ProgID="Equation.DSMT4" ShapeID="_x0000_i1026" DrawAspect="Content" ObjectID="_1520137945" r:id="rId12"/>
        </w:object>
      </w:r>
    </w:p>
    <w:p w14:paraId="60DD2C0A" w14:textId="77777777" w:rsidR="007643BB" w:rsidRPr="00B80F92" w:rsidRDefault="007643BB" w:rsidP="007643BB">
      <w:pPr>
        <w:pStyle w:val="ListParagraph"/>
        <w:ind w:left="2160"/>
      </w:pPr>
      <w:r>
        <w:t>Time = 11.15 seconds</w:t>
      </w:r>
    </w:p>
    <w:p w14:paraId="1FEF5BD8" w14:textId="77777777" w:rsidR="007643BB" w:rsidRDefault="007643BB" w:rsidP="007643BB">
      <w:pPr>
        <w:pStyle w:val="ListParagraph"/>
        <w:numPr>
          <w:ilvl w:val="0"/>
          <w:numId w:val="1"/>
        </w:numPr>
      </w:pPr>
      <w:r>
        <w:t>Chuck throws a rock with an initial upward velocity of 12 m/sec.</w:t>
      </w:r>
    </w:p>
    <w:p w14:paraId="3CA329A3" w14:textId="77777777" w:rsidR="007643BB" w:rsidRDefault="007643BB" w:rsidP="007643BB">
      <w:pPr>
        <w:pStyle w:val="ListParagraph"/>
        <w:numPr>
          <w:ilvl w:val="1"/>
          <w:numId w:val="1"/>
        </w:numPr>
      </w:pPr>
      <w:r>
        <w:t>How high is it after 0.7 seconds?</w:t>
      </w:r>
    </w:p>
    <w:p w14:paraId="5A812695" w14:textId="77777777" w:rsidR="007643BB" w:rsidRDefault="007643BB" w:rsidP="007643BB">
      <w:pPr>
        <w:pStyle w:val="ListParagraph"/>
        <w:ind w:left="2160"/>
      </w:pPr>
      <w:r>
        <w:t>d = 12(.7) – 5(.7</w:t>
      </w:r>
      <w:r>
        <w:rPr>
          <w:vertAlign w:val="superscript"/>
        </w:rPr>
        <w:t>2</w:t>
      </w:r>
      <w:r>
        <w:t>)</w:t>
      </w:r>
    </w:p>
    <w:p w14:paraId="27B21033" w14:textId="77777777" w:rsidR="007643BB" w:rsidRPr="001965AC" w:rsidRDefault="007643BB" w:rsidP="006629B3">
      <w:pPr>
        <w:pStyle w:val="ListParagraph"/>
        <w:ind w:left="2160"/>
      </w:pPr>
      <w:r>
        <w:t>d = 5.95 m</w:t>
      </w:r>
    </w:p>
    <w:p w14:paraId="752447D8" w14:textId="77777777" w:rsidR="007643BB" w:rsidRDefault="007643BB" w:rsidP="007643BB">
      <w:pPr>
        <w:pStyle w:val="ListParagraph"/>
        <w:numPr>
          <w:ilvl w:val="1"/>
          <w:numId w:val="1"/>
        </w:numPr>
      </w:pPr>
      <w:r>
        <w:t>When will it be 7.2 meters up?</w:t>
      </w:r>
    </w:p>
    <w:p w14:paraId="0BE52913" w14:textId="77777777" w:rsidR="007643BB" w:rsidRDefault="007643BB" w:rsidP="007643BB">
      <w:pPr>
        <w:pStyle w:val="ListParagraph"/>
        <w:ind w:left="2160"/>
      </w:pPr>
      <w:r>
        <w:t>7.2 = 12t – 5t</w:t>
      </w:r>
      <w:r>
        <w:rPr>
          <w:vertAlign w:val="superscript"/>
        </w:rPr>
        <w:t>2</w:t>
      </w:r>
    </w:p>
    <w:p w14:paraId="71657E43" w14:textId="77777777" w:rsidR="007643BB" w:rsidRDefault="007643BB" w:rsidP="007643BB">
      <w:pPr>
        <w:pStyle w:val="ListParagraph"/>
        <w:ind w:left="2160"/>
      </w:pPr>
      <w:r>
        <w:t>5t</w:t>
      </w:r>
      <w:r>
        <w:rPr>
          <w:vertAlign w:val="superscript"/>
        </w:rPr>
        <w:t>2</w:t>
      </w:r>
      <w:r>
        <w:t xml:space="preserve"> – 12t + 7.2 = 0</w:t>
      </w:r>
    </w:p>
    <w:p w14:paraId="5DA9D1AA" w14:textId="77777777" w:rsidR="007643BB" w:rsidRDefault="007643BB" w:rsidP="007643BB">
      <w:pPr>
        <w:pStyle w:val="ListParagraph"/>
        <w:ind w:left="2160"/>
      </w:pPr>
      <w:r w:rsidRPr="00336F62">
        <w:rPr>
          <w:position w:val="-88"/>
        </w:rPr>
        <w:object w:dxaOrig="2740" w:dyaOrig="2060" w14:anchorId="35B8D644">
          <v:shape id="_x0000_i1027" type="#_x0000_t75" style="width:137.1pt;height:102.7pt" o:ole="">
            <v:imagedata r:id="rId13" o:title=""/>
          </v:shape>
          <o:OLEObject Type="Embed" ProgID="Equation.DSMT4" ShapeID="_x0000_i1027" DrawAspect="Content" ObjectID="_1520137946" r:id="rId14"/>
        </w:object>
      </w:r>
    </w:p>
    <w:p w14:paraId="56DD5460" w14:textId="77777777" w:rsidR="007643BB" w:rsidRPr="001965AC" w:rsidRDefault="007643BB" w:rsidP="007643BB">
      <w:pPr>
        <w:pStyle w:val="ListParagraph"/>
        <w:ind w:left="2160"/>
      </w:pPr>
      <w:r>
        <w:t xml:space="preserve">1.2 seconds </w:t>
      </w:r>
    </w:p>
    <w:p w14:paraId="03FADD1E" w14:textId="77777777" w:rsidR="007643BB" w:rsidRDefault="007643BB" w:rsidP="007643BB">
      <w:pPr>
        <w:pStyle w:val="ListParagraph"/>
        <w:numPr>
          <w:ilvl w:val="1"/>
          <w:numId w:val="1"/>
        </w:numPr>
      </w:pPr>
      <w:r>
        <w:t xml:space="preserve">At the time in part (b), is it going </w:t>
      </w:r>
      <w:r>
        <w:rPr>
          <w:i/>
        </w:rPr>
        <w:t>up</w:t>
      </w:r>
      <w:r>
        <w:t xml:space="preserve"> or </w:t>
      </w:r>
      <w:r>
        <w:rPr>
          <w:i/>
        </w:rPr>
        <w:t>down</w:t>
      </w:r>
      <w:r>
        <w:t>?  Why?</w:t>
      </w:r>
    </w:p>
    <w:p w14:paraId="4A016D23" w14:textId="77777777" w:rsidR="007643BB" w:rsidRDefault="007643BB" w:rsidP="007643BB">
      <w:pPr>
        <w:pStyle w:val="ListParagraph"/>
        <w:ind w:left="2160"/>
      </w:pPr>
      <w:r>
        <w:t>Neither, it is the max point or highest point, vertex</w:t>
      </w:r>
    </w:p>
    <w:p w14:paraId="33C4BC1F" w14:textId="77777777" w:rsidR="007643BB" w:rsidRDefault="007643BB" w:rsidP="007643BB">
      <w:pPr>
        <w:pStyle w:val="ListParagraph"/>
        <w:numPr>
          <w:ilvl w:val="1"/>
          <w:numId w:val="1"/>
        </w:numPr>
      </w:pPr>
      <w:r>
        <w:t>When does the rock get back to the ground level?</w:t>
      </w:r>
    </w:p>
    <w:p w14:paraId="1D71B406" w14:textId="77777777" w:rsidR="007643BB" w:rsidRDefault="007643BB" w:rsidP="007643BB">
      <w:pPr>
        <w:pStyle w:val="ListParagraph"/>
        <w:numPr>
          <w:ilvl w:val="1"/>
          <w:numId w:val="1"/>
        </w:numPr>
      </w:pPr>
      <w:r>
        <w:t>On the way back down, the rock goes straight down a well, splashing at the bottom 4 seconds after it was thrown.  How deep is the well?</w:t>
      </w:r>
    </w:p>
    <w:p w14:paraId="2E141DF3" w14:textId="77777777" w:rsidR="007643BB" w:rsidRDefault="007643BB" w:rsidP="007643BB">
      <w:pPr>
        <w:pStyle w:val="ListParagraph"/>
        <w:ind w:left="2160"/>
      </w:pPr>
      <w:r>
        <w:t>d = 12(4) – 5(4</w:t>
      </w:r>
      <w:r>
        <w:rPr>
          <w:vertAlign w:val="superscript"/>
        </w:rPr>
        <w:t>2</w:t>
      </w:r>
      <w:r>
        <w:t>)</w:t>
      </w:r>
    </w:p>
    <w:p w14:paraId="54CDCFF6" w14:textId="77777777" w:rsidR="007643BB" w:rsidRDefault="007643BB" w:rsidP="007643BB">
      <w:pPr>
        <w:pStyle w:val="ListParagraph"/>
        <w:ind w:left="2160"/>
      </w:pPr>
      <w:r>
        <w:t xml:space="preserve">d = 48 – 80 </w:t>
      </w:r>
    </w:p>
    <w:p w14:paraId="76B004A7" w14:textId="77777777" w:rsidR="007643BB" w:rsidRPr="00292E0E" w:rsidRDefault="007643BB" w:rsidP="007643BB">
      <w:pPr>
        <w:pStyle w:val="ListParagraph"/>
        <w:ind w:left="2160"/>
      </w:pPr>
      <w:r>
        <w:t>d = -32 m or 32 m</w:t>
      </w:r>
    </w:p>
    <w:p w14:paraId="59AF7746" w14:textId="77777777" w:rsidR="007643BB" w:rsidRDefault="007643BB" w:rsidP="007643BB">
      <w:pPr>
        <w:pStyle w:val="ListParagraph"/>
        <w:numPr>
          <w:ilvl w:val="0"/>
          <w:numId w:val="1"/>
        </w:numPr>
      </w:pPr>
      <w:r>
        <w:lastRenderedPageBreak/>
        <w:t>As Al Pine jumps off the end of the ski jump, he has an initial upward velocity of 13 m/sec.</w:t>
      </w:r>
    </w:p>
    <w:p w14:paraId="3B7F94F7" w14:textId="77777777" w:rsidR="007643BB" w:rsidRDefault="007643BB" w:rsidP="007643BB">
      <w:pPr>
        <w:pStyle w:val="ListParagraph"/>
        <w:numPr>
          <w:ilvl w:val="1"/>
          <w:numId w:val="1"/>
        </w:numPr>
      </w:pPr>
      <w:r>
        <w:t>How high will he be 2 seconds after he jumps?</w:t>
      </w:r>
    </w:p>
    <w:p w14:paraId="2882AE16" w14:textId="77777777" w:rsidR="007643BB" w:rsidRDefault="007643BB" w:rsidP="007643BB">
      <w:pPr>
        <w:pStyle w:val="ListParagraph"/>
        <w:ind w:left="2160"/>
      </w:pPr>
      <w:r>
        <w:t>d = 13(2) – 5(2</w:t>
      </w:r>
      <w:r>
        <w:rPr>
          <w:vertAlign w:val="superscript"/>
        </w:rPr>
        <w:t>2</w:t>
      </w:r>
      <w:r>
        <w:t>)</w:t>
      </w:r>
    </w:p>
    <w:p w14:paraId="385D3A1D" w14:textId="77777777" w:rsidR="007643BB" w:rsidRDefault="007643BB" w:rsidP="007643BB">
      <w:pPr>
        <w:pStyle w:val="ListParagraph"/>
        <w:ind w:left="2160"/>
      </w:pPr>
      <w:r>
        <w:t>d = 26 – 20</w:t>
      </w:r>
    </w:p>
    <w:p w14:paraId="6B8B463F" w14:textId="77777777" w:rsidR="007643BB" w:rsidRPr="001965AC" w:rsidRDefault="007643BB" w:rsidP="007643BB">
      <w:pPr>
        <w:pStyle w:val="ListParagraph"/>
        <w:ind w:left="2160"/>
      </w:pPr>
      <w:r>
        <w:t>d = 6 m</w:t>
      </w:r>
    </w:p>
    <w:p w14:paraId="5912C550" w14:textId="77777777" w:rsidR="007643BB" w:rsidRDefault="007643BB" w:rsidP="007643BB">
      <w:pPr>
        <w:pStyle w:val="ListParagraph"/>
        <w:numPr>
          <w:ilvl w:val="1"/>
          <w:numId w:val="1"/>
        </w:numPr>
      </w:pPr>
      <w:r>
        <w:t xml:space="preserve">At what </w:t>
      </w:r>
      <w:r>
        <w:rPr>
          <w:i/>
        </w:rPr>
        <w:t>other</w:t>
      </w:r>
      <w:r>
        <w:t xml:space="preserve"> time is he as high as in part (a)?</w:t>
      </w:r>
    </w:p>
    <w:p w14:paraId="40287397" w14:textId="77777777" w:rsidR="007643BB" w:rsidRDefault="007643BB" w:rsidP="007643BB">
      <w:pPr>
        <w:pStyle w:val="ListParagraph"/>
        <w:ind w:left="2160"/>
      </w:pPr>
      <w:r>
        <w:t>6 = 13t – 5t</w:t>
      </w:r>
      <w:r>
        <w:rPr>
          <w:vertAlign w:val="superscript"/>
        </w:rPr>
        <w:t>2</w:t>
      </w:r>
    </w:p>
    <w:p w14:paraId="6AE7466A" w14:textId="77777777" w:rsidR="007643BB" w:rsidRDefault="007643BB" w:rsidP="007643BB">
      <w:pPr>
        <w:pStyle w:val="ListParagraph"/>
        <w:ind w:left="2160"/>
      </w:pPr>
      <w:r>
        <w:t>5t</w:t>
      </w:r>
      <w:r>
        <w:rPr>
          <w:vertAlign w:val="superscript"/>
        </w:rPr>
        <w:t>2</w:t>
      </w:r>
      <w:r>
        <w:t xml:space="preserve"> – 13t + 6 = 0</w:t>
      </w:r>
    </w:p>
    <w:p w14:paraId="45853330" w14:textId="77777777" w:rsidR="007643BB" w:rsidRDefault="007643BB" w:rsidP="007643BB">
      <w:pPr>
        <w:pStyle w:val="ListParagraph"/>
        <w:ind w:left="2160"/>
      </w:pPr>
      <w:r>
        <w:t>(t – 2)(5t – 3) = 0</w:t>
      </w:r>
    </w:p>
    <w:p w14:paraId="22099AD2" w14:textId="77777777" w:rsidR="007643BB" w:rsidRPr="00573326" w:rsidRDefault="007643BB" w:rsidP="007643BB">
      <w:pPr>
        <w:pStyle w:val="ListParagraph"/>
        <w:ind w:left="2160"/>
      </w:pPr>
      <w:r>
        <w:t xml:space="preserve">T = 2, </w:t>
      </w:r>
      <w:r w:rsidRPr="00573326">
        <w:rPr>
          <w:b/>
          <w:u w:val="single"/>
        </w:rPr>
        <w:t>0.6 seconds</w:t>
      </w:r>
    </w:p>
    <w:p w14:paraId="658530B8" w14:textId="77777777" w:rsidR="007643BB" w:rsidRDefault="007643BB" w:rsidP="007643BB">
      <w:pPr>
        <w:pStyle w:val="ListParagraph"/>
        <w:numPr>
          <w:ilvl w:val="1"/>
          <w:numId w:val="1"/>
        </w:numPr>
      </w:pPr>
      <w:r>
        <w:t xml:space="preserve">At 2 seconds, was Al going </w:t>
      </w:r>
      <w:r>
        <w:rPr>
          <w:i/>
        </w:rPr>
        <w:t>up</w:t>
      </w:r>
      <w:r>
        <w:t xml:space="preserve"> or going </w:t>
      </w:r>
      <w:r>
        <w:rPr>
          <w:i/>
        </w:rPr>
        <w:t>down</w:t>
      </w:r>
      <w:r>
        <w:t>? Why?</w:t>
      </w:r>
    </w:p>
    <w:p w14:paraId="41AAF928" w14:textId="77777777" w:rsidR="007643BB" w:rsidRDefault="007643BB" w:rsidP="007643BB">
      <w:pPr>
        <w:pStyle w:val="ListParagraph"/>
        <w:ind w:left="2160"/>
      </w:pPr>
      <w:r>
        <w:t>Down – second time at that height</w:t>
      </w:r>
    </w:p>
    <w:p w14:paraId="5725461A" w14:textId="77777777" w:rsidR="007643BB" w:rsidRDefault="007643BB" w:rsidP="007643BB">
      <w:pPr>
        <w:pStyle w:val="ListParagraph"/>
        <w:numPr>
          <w:ilvl w:val="1"/>
          <w:numId w:val="1"/>
        </w:numPr>
      </w:pPr>
      <w:r>
        <w:t>When is he again at the level of the end of the ski jump?</w:t>
      </w:r>
    </w:p>
    <w:p w14:paraId="4BFF33BA" w14:textId="77777777" w:rsidR="007643BB" w:rsidRDefault="007643BB" w:rsidP="007643BB">
      <w:pPr>
        <w:pStyle w:val="ListParagraph"/>
        <w:ind w:left="2160"/>
      </w:pPr>
      <w:r>
        <w:t>0 = 13t – 5t</w:t>
      </w:r>
      <w:r>
        <w:rPr>
          <w:vertAlign w:val="superscript"/>
        </w:rPr>
        <w:t>2</w:t>
      </w:r>
    </w:p>
    <w:p w14:paraId="18705012" w14:textId="77777777" w:rsidR="007643BB" w:rsidRDefault="007643BB" w:rsidP="007643BB">
      <w:pPr>
        <w:pStyle w:val="ListParagraph"/>
        <w:ind w:left="2160"/>
      </w:pPr>
      <w:r>
        <w:t xml:space="preserve">0 = </w:t>
      </w:r>
      <w:proofErr w:type="gramStart"/>
      <w:r>
        <w:t>t(</w:t>
      </w:r>
      <w:proofErr w:type="gramEnd"/>
      <w:r>
        <w:t>13 – 5t)</w:t>
      </w:r>
    </w:p>
    <w:p w14:paraId="27BC92CA" w14:textId="77777777" w:rsidR="007643BB" w:rsidRPr="00573326" w:rsidRDefault="007643BB" w:rsidP="007643BB">
      <w:pPr>
        <w:pStyle w:val="ListParagraph"/>
        <w:ind w:left="2160"/>
      </w:pPr>
      <w:r>
        <w:t xml:space="preserve">T = 0 and </w:t>
      </w:r>
      <w:r w:rsidRPr="00573326">
        <w:rPr>
          <w:b/>
          <w:u w:val="single"/>
        </w:rPr>
        <w:t>2.6 seconds</w:t>
      </w:r>
    </w:p>
    <w:p w14:paraId="08581778" w14:textId="77777777" w:rsidR="007643BB" w:rsidRDefault="007643BB" w:rsidP="007643BB">
      <w:pPr>
        <w:pStyle w:val="ListParagraph"/>
        <w:numPr>
          <w:ilvl w:val="1"/>
          <w:numId w:val="1"/>
        </w:numPr>
      </w:pPr>
      <w:r>
        <w:t>Al spends a total of 5.2 seconds in the air.  How far below the end of the ski jump does he land?</w:t>
      </w:r>
    </w:p>
    <w:p w14:paraId="36890008" w14:textId="77777777" w:rsidR="007643BB" w:rsidRDefault="007643BB" w:rsidP="007643BB">
      <w:pPr>
        <w:pStyle w:val="ListParagraph"/>
        <w:ind w:left="2160"/>
      </w:pPr>
      <w:r>
        <w:t>d = 13(5.2) – 5(5.2</w:t>
      </w:r>
      <w:r>
        <w:rPr>
          <w:vertAlign w:val="superscript"/>
        </w:rPr>
        <w:t>2</w:t>
      </w:r>
      <w:r>
        <w:t>)</w:t>
      </w:r>
    </w:p>
    <w:p w14:paraId="40D2F78A" w14:textId="77777777" w:rsidR="007643BB" w:rsidRDefault="007643BB" w:rsidP="007643BB">
      <w:pPr>
        <w:pStyle w:val="ListParagraph"/>
        <w:ind w:left="2160"/>
      </w:pPr>
      <w:r>
        <w:t>d = 67.6 – 135.2</w:t>
      </w:r>
    </w:p>
    <w:p w14:paraId="786F51A8" w14:textId="77777777" w:rsidR="007643BB" w:rsidRDefault="007643BB" w:rsidP="007643BB">
      <w:pPr>
        <w:pStyle w:val="ListParagraph"/>
        <w:ind w:left="2160"/>
      </w:pPr>
      <w:r>
        <w:t>d = - 67.6 m or 67.6 m below</w:t>
      </w:r>
    </w:p>
    <w:p w14:paraId="619C82C7" w14:textId="77777777" w:rsidR="007643BB" w:rsidRPr="00573326" w:rsidRDefault="007643BB" w:rsidP="007643BB">
      <w:pPr>
        <w:pStyle w:val="ListParagraph"/>
        <w:ind w:left="2160"/>
      </w:pPr>
    </w:p>
    <w:p w14:paraId="4C520A19" w14:textId="77777777" w:rsidR="007643BB" w:rsidRDefault="007643BB" w:rsidP="007643BB">
      <w:pPr>
        <w:pStyle w:val="ListParagraph"/>
        <w:numPr>
          <w:ilvl w:val="0"/>
          <w:numId w:val="1"/>
        </w:numPr>
      </w:pPr>
      <w:r>
        <w:t>A basketball player shoots a long shot.  The ball has an initial upward velocity of 6 m/sec.  When it is released, the ball is at the same level as the basket.</w:t>
      </w:r>
    </w:p>
    <w:p w14:paraId="025A39F3" w14:textId="77777777" w:rsidR="007643BB" w:rsidRDefault="007643BB" w:rsidP="007643BB">
      <w:pPr>
        <w:pStyle w:val="ListParagraph"/>
        <w:numPr>
          <w:ilvl w:val="1"/>
          <w:numId w:val="1"/>
        </w:numPr>
      </w:pPr>
      <w:r>
        <w:t>After 0.3 seconds, how high is the ball above the basket?</w:t>
      </w:r>
    </w:p>
    <w:p w14:paraId="5A6DE316" w14:textId="77777777" w:rsidR="007643BB" w:rsidRDefault="007643BB" w:rsidP="007643BB">
      <w:pPr>
        <w:pStyle w:val="ListParagraph"/>
        <w:ind w:left="2160"/>
      </w:pPr>
      <w:r>
        <w:t>d = 6(.3) – 5(.3</w:t>
      </w:r>
      <w:r>
        <w:rPr>
          <w:vertAlign w:val="superscript"/>
        </w:rPr>
        <w:t>2</w:t>
      </w:r>
      <w:r>
        <w:t xml:space="preserve">) </w:t>
      </w:r>
    </w:p>
    <w:p w14:paraId="44ADAB98" w14:textId="77777777" w:rsidR="007643BB" w:rsidRPr="00F62771" w:rsidRDefault="007643BB" w:rsidP="007643BB">
      <w:pPr>
        <w:pStyle w:val="ListParagraph"/>
        <w:ind w:left="2160"/>
      </w:pPr>
      <w:r>
        <w:t>d = 1.35 m</w:t>
      </w:r>
    </w:p>
    <w:p w14:paraId="559CC693" w14:textId="77777777" w:rsidR="007643BB" w:rsidRDefault="007643BB" w:rsidP="007643BB">
      <w:pPr>
        <w:pStyle w:val="ListParagraph"/>
        <w:numPr>
          <w:ilvl w:val="1"/>
          <w:numId w:val="1"/>
        </w:numPr>
      </w:pPr>
      <w:r>
        <w:t>The basket is 3 meters above the gym floor.  After 0.3 seconds, how high is the ball above the gym floor?</w:t>
      </w:r>
    </w:p>
    <w:p w14:paraId="7A7AE5DE" w14:textId="77777777" w:rsidR="007643BB" w:rsidRDefault="007643BB" w:rsidP="007643BB">
      <w:pPr>
        <w:pStyle w:val="ListParagraph"/>
        <w:ind w:left="2160"/>
      </w:pPr>
      <w:r>
        <w:t>4.35 m</w:t>
      </w:r>
    </w:p>
    <w:p w14:paraId="57D16823" w14:textId="77777777" w:rsidR="007643BB" w:rsidRDefault="007643BB" w:rsidP="007643BB">
      <w:pPr>
        <w:pStyle w:val="ListParagraph"/>
        <w:numPr>
          <w:ilvl w:val="1"/>
          <w:numId w:val="1"/>
        </w:numPr>
      </w:pPr>
      <w:r>
        <w:t>Assuming that the aim is good, when will the ball go in the basket?</w:t>
      </w:r>
    </w:p>
    <w:p w14:paraId="1794F589" w14:textId="77777777" w:rsidR="007643BB" w:rsidRDefault="007643BB" w:rsidP="007643BB">
      <w:pPr>
        <w:pStyle w:val="ListParagraph"/>
        <w:ind w:left="2160"/>
      </w:pPr>
      <w:r>
        <w:t>0 = 6t – 5t</w:t>
      </w:r>
      <w:r>
        <w:rPr>
          <w:vertAlign w:val="superscript"/>
        </w:rPr>
        <w:t>2</w:t>
      </w:r>
    </w:p>
    <w:p w14:paraId="489C550C" w14:textId="77777777" w:rsidR="007643BB" w:rsidRDefault="007643BB" w:rsidP="007643BB">
      <w:pPr>
        <w:pStyle w:val="ListParagraph"/>
        <w:ind w:left="2160"/>
      </w:pPr>
      <w:r>
        <w:t xml:space="preserve">0 = </w:t>
      </w:r>
      <w:proofErr w:type="gramStart"/>
      <w:r>
        <w:t>t(</w:t>
      </w:r>
      <w:proofErr w:type="gramEnd"/>
      <w:r>
        <w:t>6 – 5t)</w:t>
      </w:r>
    </w:p>
    <w:p w14:paraId="307783C1" w14:textId="77777777" w:rsidR="007643BB" w:rsidRPr="00F62771" w:rsidRDefault="007643BB" w:rsidP="007643BB">
      <w:pPr>
        <w:pStyle w:val="ListParagraph"/>
        <w:ind w:left="2160"/>
      </w:pPr>
      <w:r>
        <w:t xml:space="preserve">T = 0, </w:t>
      </w:r>
      <w:r w:rsidRPr="00F62771">
        <w:rPr>
          <w:b/>
          <w:u w:val="single"/>
        </w:rPr>
        <w:t>1.2 seconds</w:t>
      </w:r>
      <w:r>
        <w:t xml:space="preserve"> </w:t>
      </w:r>
    </w:p>
    <w:p w14:paraId="74064725" w14:textId="77777777" w:rsidR="007643BB" w:rsidRDefault="007643BB" w:rsidP="007643BB">
      <w:pPr>
        <w:pStyle w:val="ListParagraph"/>
        <w:numPr>
          <w:ilvl w:val="1"/>
          <w:numId w:val="1"/>
        </w:numPr>
      </w:pPr>
      <w:r>
        <w:t>The ball is at its highest halfway between the time it is thrown and the time it goes in the basket.  What time is this?  How is the ball above the gym floor?</w:t>
      </w:r>
    </w:p>
    <w:p w14:paraId="2FE453F3" w14:textId="77777777" w:rsidR="007643BB" w:rsidRDefault="007643BB" w:rsidP="007643BB">
      <w:pPr>
        <w:pStyle w:val="ListParagraph"/>
        <w:ind w:left="2160"/>
      </w:pPr>
      <w:proofErr w:type="gramStart"/>
      <w:r>
        <w:t>time</w:t>
      </w:r>
      <w:proofErr w:type="gramEnd"/>
      <w:r>
        <w:t xml:space="preserve"> = .6 seconds </w:t>
      </w:r>
    </w:p>
    <w:p w14:paraId="65754E58" w14:textId="77777777" w:rsidR="007643BB" w:rsidRDefault="007643BB" w:rsidP="007643BB">
      <w:pPr>
        <w:pStyle w:val="ListParagraph"/>
        <w:ind w:left="2160"/>
      </w:pPr>
      <w:r>
        <w:t>d = 6(.6) – 5(.6</w:t>
      </w:r>
      <w:r>
        <w:rPr>
          <w:vertAlign w:val="superscript"/>
        </w:rPr>
        <w:t>2</w:t>
      </w:r>
      <w:r>
        <w:t xml:space="preserve">) </w:t>
      </w:r>
    </w:p>
    <w:p w14:paraId="604B613B" w14:textId="77777777" w:rsidR="007643BB" w:rsidRPr="00F62771" w:rsidRDefault="007643BB" w:rsidP="007643BB">
      <w:pPr>
        <w:pStyle w:val="ListParagraph"/>
        <w:ind w:left="2160"/>
      </w:pPr>
      <w:r>
        <w:t>d = 1.8 m….therefore d = 4.8 m</w:t>
      </w:r>
    </w:p>
    <w:p w14:paraId="46DDF76A" w14:textId="77777777" w:rsidR="007643BB" w:rsidRDefault="007643BB" w:rsidP="007643BB">
      <w:pPr>
        <w:pStyle w:val="ListParagraph"/>
        <w:ind w:left="0"/>
        <w:rPr>
          <w:b/>
        </w:rPr>
      </w:pPr>
    </w:p>
    <w:p w14:paraId="4C697553" w14:textId="77777777" w:rsidR="007643BB" w:rsidRDefault="007643BB" w:rsidP="007643BB">
      <w:pPr>
        <w:pStyle w:val="ListParagraph"/>
        <w:numPr>
          <w:ilvl w:val="0"/>
          <w:numId w:val="1"/>
        </w:numPr>
      </w:pPr>
      <w:r>
        <w:t>In an underhanded volleyball serve, the ball leaves the server’s hand 1 m above the floor.  Suppose that its initial upward velocity is 7 m/sec.</w:t>
      </w:r>
    </w:p>
    <w:p w14:paraId="04C6C680" w14:textId="77777777" w:rsidR="007643BB" w:rsidRDefault="007643BB" w:rsidP="007643BB">
      <w:pPr>
        <w:pStyle w:val="ListParagraph"/>
        <w:numPr>
          <w:ilvl w:val="1"/>
          <w:numId w:val="1"/>
        </w:numPr>
      </w:pPr>
      <w:r>
        <w:t xml:space="preserve">How high above the </w:t>
      </w:r>
      <w:r>
        <w:rPr>
          <w:i/>
        </w:rPr>
        <w:t>floor</w:t>
      </w:r>
      <w:r>
        <w:t xml:space="preserve"> will it be after 0.3 seconds?</w:t>
      </w:r>
    </w:p>
    <w:p w14:paraId="58B9CBB4" w14:textId="77777777" w:rsidR="007643BB" w:rsidRDefault="007643BB" w:rsidP="007643BB">
      <w:pPr>
        <w:pStyle w:val="ListParagraph"/>
        <w:ind w:left="2160"/>
      </w:pPr>
      <w:r>
        <w:t>d = 7(.3) – 5(.3</w:t>
      </w:r>
      <w:r>
        <w:rPr>
          <w:vertAlign w:val="superscript"/>
        </w:rPr>
        <w:t>2</w:t>
      </w:r>
      <w:r>
        <w:t>)</w:t>
      </w:r>
    </w:p>
    <w:p w14:paraId="6AC8A2DD" w14:textId="77777777" w:rsidR="007643BB" w:rsidRPr="00234011" w:rsidRDefault="007643BB" w:rsidP="007643BB">
      <w:pPr>
        <w:pStyle w:val="ListParagraph"/>
        <w:ind w:left="2160"/>
      </w:pPr>
      <w:r>
        <w:t>d = 1.65 m….therefore d = 2.65 m</w:t>
      </w:r>
    </w:p>
    <w:p w14:paraId="2E1CD666" w14:textId="77777777" w:rsidR="007643BB" w:rsidRDefault="007643BB" w:rsidP="007643BB">
      <w:pPr>
        <w:pStyle w:val="ListParagraph"/>
        <w:numPr>
          <w:ilvl w:val="1"/>
          <w:numId w:val="1"/>
        </w:numPr>
      </w:pPr>
      <w:r>
        <w:t>If nobody else touches it, when will it be:</w:t>
      </w:r>
    </w:p>
    <w:p w14:paraId="2359BFED" w14:textId="77777777" w:rsidR="007643BB" w:rsidRDefault="007643BB" w:rsidP="007643BB">
      <w:pPr>
        <w:pStyle w:val="ListParagraph"/>
        <w:numPr>
          <w:ilvl w:val="2"/>
          <w:numId w:val="1"/>
        </w:numPr>
      </w:pPr>
      <w:proofErr w:type="gramStart"/>
      <w:r>
        <w:t>back</w:t>
      </w:r>
      <w:proofErr w:type="gramEnd"/>
      <w:r>
        <w:t xml:space="preserve"> to the level of where it was served?</w:t>
      </w:r>
    </w:p>
    <w:p w14:paraId="4524BBC4" w14:textId="77777777" w:rsidR="007643BB" w:rsidRDefault="007643BB" w:rsidP="007643BB">
      <w:pPr>
        <w:pStyle w:val="ListParagraph"/>
        <w:ind w:left="2160"/>
      </w:pPr>
      <w:r>
        <w:t>0 = 7t – 5t</w:t>
      </w:r>
      <w:r>
        <w:rPr>
          <w:vertAlign w:val="superscript"/>
        </w:rPr>
        <w:t>2</w:t>
      </w:r>
    </w:p>
    <w:p w14:paraId="2D4431C9" w14:textId="77777777" w:rsidR="007643BB" w:rsidRDefault="007643BB" w:rsidP="007643BB">
      <w:pPr>
        <w:pStyle w:val="ListParagraph"/>
        <w:ind w:left="2160"/>
      </w:pPr>
      <w:r>
        <w:lastRenderedPageBreak/>
        <w:t>0 =</w:t>
      </w:r>
      <w:proofErr w:type="gramStart"/>
      <w:r>
        <w:t>t(</w:t>
      </w:r>
      <w:proofErr w:type="gramEnd"/>
      <w:r>
        <w:t>7 – 5t)</w:t>
      </w:r>
    </w:p>
    <w:p w14:paraId="2C36AEDB" w14:textId="77777777" w:rsidR="007643BB" w:rsidRPr="00234011" w:rsidRDefault="007643BB" w:rsidP="007643BB">
      <w:pPr>
        <w:pStyle w:val="ListParagraph"/>
        <w:ind w:left="2160"/>
      </w:pPr>
      <w:r>
        <w:t xml:space="preserve">T = 0 and </w:t>
      </w:r>
      <w:r w:rsidRPr="00234011">
        <w:rPr>
          <w:b/>
          <w:u w:val="single"/>
        </w:rPr>
        <w:t>1.4 seconds</w:t>
      </w:r>
    </w:p>
    <w:p w14:paraId="48DEE24C" w14:textId="77777777" w:rsidR="007643BB" w:rsidRDefault="007643BB" w:rsidP="007643BB">
      <w:pPr>
        <w:pStyle w:val="ListParagraph"/>
        <w:numPr>
          <w:ilvl w:val="2"/>
          <w:numId w:val="1"/>
        </w:numPr>
      </w:pPr>
      <w:proofErr w:type="gramStart"/>
      <w:r>
        <w:t>down</w:t>
      </w:r>
      <w:proofErr w:type="gramEnd"/>
      <w:r>
        <w:t xml:space="preserve"> on the floor?</w:t>
      </w:r>
    </w:p>
    <w:p w14:paraId="299C562D" w14:textId="77777777" w:rsidR="007643BB" w:rsidRPr="00234011" w:rsidRDefault="007643BB" w:rsidP="007643BB">
      <w:pPr>
        <w:pStyle w:val="ListParagraph"/>
        <w:ind w:left="2160"/>
      </w:pPr>
      <w:r>
        <w:t>-1 = 7t – 5t</w:t>
      </w:r>
      <w:r>
        <w:rPr>
          <w:vertAlign w:val="superscript"/>
        </w:rPr>
        <w:t>2</w:t>
      </w:r>
      <w:r>
        <w:t xml:space="preserve"> …. Use quad formula</w:t>
      </w:r>
    </w:p>
    <w:p w14:paraId="6DA2CAA5" w14:textId="77777777" w:rsidR="007643BB" w:rsidRPr="00234011" w:rsidRDefault="007643BB" w:rsidP="007643BB">
      <w:pPr>
        <w:pStyle w:val="ListParagraph"/>
        <w:ind w:left="2160"/>
      </w:pPr>
      <w:r>
        <w:t>T =1.53 seconds</w:t>
      </w:r>
    </w:p>
    <w:p w14:paraId="19451507" w14:textId="77777777" w:rsidR="007643BB" w:rsidRDefault="007643BB" w:rsidP="007643BB">
      <w:pPr>
        <w:pStyle w:val="ListParagraph"/>
        <w:numPr>
          <w:ilvl w:val="1"/>
          <w:numId w:val="1"/>
        </w:numPr>
      </w:pPr>
      <w:r>
        <w:t>The ball reaches its highest level halfway between the time it is served and the time it is back at the same level.  What time is this?  How high is it above the floor then?</w:t>
      </w:r>
    </w:p>
    <w:p w14:paraId="0A447567" w14:textId="77777777" w:rsidR="007643BB" w:rsidRDefault="007643BB" w:rsidP="007643BB">
      <w:pPr>
        <w:pStyle w:val="ListParagraph"/>
        <w:ind w:left="2160"/>
      </w:pPr>
      <w:r>
        <w:t>Time = 0.7 seconds</w:t>
      </w:r>
    </w:p>
    <w:p w14:paraId="7F58AB4F" w14:textId="77777777" w:rsidR="007643BB" w:rsidRDefault="007643BB" w:rsidP="007643BB">
      <w:pPr>
        <w:pStyle w:val="ListParagraph"/>
        <w:ind w:left="2160"/>
      </w:pPr>
      <w:r>
        <w:t>d = 7(.7) – 5(.7</w:t>
      </w:r>
      <w:r>
        <w:rPr>
          <w:vertAlign w:val="superscript"/>
        </w:rPr>
        <w:t>2</w:t>
      </w:r>
      <w:r>
        <w:t>)</w:t>
      </w:r>
    </w:p>
    <w:p w14:paraId="07B0ED10" w14:textId="77777777" w:rsidR="007643BB" w:rsidRDefault="007643BB" w:rsidP="007643BB">
      <w:pPr>
        <w:pStyle w:val="ListParagraph"/>
        <w:ind w:left="2160"/>
      </w:pPr>
      <w:r>
        <w:t>d = 2.45 m….therefore d = 3.45 m</w:t>
      </w:r>
    </w:p>
    <w:p w14:paraId="29833FED" w14:textId="77777777" w:rsidR="007643BB" w:rsidRPr="00234011" w:rsidRDefault="007643BB" w:rsidP="007643BB">
      <w:pPr>
        <w:pStyle w:val="ListParagraph"/>
        <w:ind w:left="2160"/>
      </w:pPr>
    </w:p>
    <w:p w14:paraId="2B383B05" w14:textId="77777777" w:rsidR="007643BB" w:rsidRDefault="007643BB" w:rsidP="007643BB">
      <w:pPr>
        <w:pStyle w:val="ListParagraph"/>
        <w:numPr>
          <w:ilvl w:val="0"/>
          <w:numId w:val="1"/>
        </w:numPr>
      </w:pPr>
      <w:r>
        <w:t>A golf ball is hit high into the air with an initial upward velocity of 33 m/sec.</w:t>
      </w:r>
    </w:p>
    <w:p w14:paraId="273CF314" w14:textId="77777777" w:rsidR="007643BB" w:rsidRDefault="007643BB" w:rsidP="007643BB">
      <w:pPr>
        <w:pStyle w:val="ListParagraph"/>
        <w:numPr>
          <w:ilvl w:val="1"/>
          <w:numId w:val="1"/>
        </w:numPr>
      </w:pPr>
      <w:r>
        <w:t>How high is it after 3 seconds?</w:t>
      </w:r>
    </w:p>
    <w:p w14:paraId="68460BF2" w14:textId="77777777" w:rsidR="007643BB" w:rsidRDefault="007643BB" w:rsidP="007643BB">
      <w:pPr>
        <w:pStyle w:val="ListParagraph"/>
        <w:ind w:left="2160"/>
      </w:pPr>
      <w:r>
        <w:t>d = 33(3) – 5(3</w:t>
      </w:r>
      <w:r>
        <w:rPr>
          <w:vertAlign w:val="superscript"/>
        </w:rPr>
        <w:t>2</w:t>
      </w:r>
      <w:r>
        <w:t>)</w:t>
      </w:r>
    </w:p>
    <w:p w14:paraId="62454044" w14:textId="77777777" w:rsidR="007643BB" w:rsidRPr="009E6077" w:rsidRDefault="007643BB" w:rsidP="007643BB">
      <w:pPr>
        <w:pStyle w:val="ListParagraph"/>
        <w:ind w:left="2160"/>
      </w:pPr>
      <w:r>
        <w:t>d = 54 m</w:t>
      </w:r>
    </w:p>
    <w:p w14:paraId="15BF6C7D" w14:textId="77777777" w:rsidR="007643BB" w:rsidRDefault="007643BB" w:rsidP="007643BB">
      <w:pPr>
        <w:pStyle w:val="ListParagraph"/>
        <w:numPr>
          <w:ilvl w:val="1"/>
          <w:numId w:val="1"/>
        </w:numPr>
      </w:pPr>
      <w:r>
        <w:t>When will it be 29 meters above the ground?</w:t>
      </w:r>
    </w:p>
    <w:p w14:paraId="6BB1AD95" w14:textId="77777777" w:rsidR="007643BB" w:rsidRDefault="007643BB" w:rsidP="007643BB">
      <w:pPr>
        <w:pStyle w:val="ListParagraph"/>
        <w:ind w:left="2160"/>
      </w:pPr>
      <w:r>
        <w:t>29 = 33t – 5t</w:t>
      </w:r>
      <w:r>
        <w:rPr>
          <w:vertAlign w:val="superscript"/>
        </w:rPr>
        <w:t>2</w:t>
      </w:r>
      <w:r>
        <w:t xml:space="preserve"> …use quad formula</w:t>
      </w:r>
    </w:p>
    <w:p w14:paraId="1A5D137C" w14:textId="77777777" w:rsidR="007643BB" w:rsidRPr="009E6077" w:rsidRDefault="007643BB" w:rsidP="007643BB">
      <w:pPr>
        <w:pStyle w:val="ListParagraph"/>
        <w:ind w:left="2160"/>
      </w:pPr>
      <w:r>
        <w:t>T = 5.56 and 1.04 seconds</w:t>
      </w:r>
    </w:p>
    <w:p w14:paraId="7FC13451" w14:textId="77777777" w:rsidR="007643BB" w:rsidRDefault="007643BB" w:rsidP="007643BB">
      <w:pPr>
        <w:pStyle w:val="ListParagraph"/>
        <w:numPr>
          <w:ilvl w:val="1"/>
          <w:numId w:val="1"/>
        </w:numPr>
      </w:pPr>
      <w:r>
        <w:t>Substitute 60 for d and try to solve for t.  What does this tell you about when the ball will be 60 m up?</w:t>
      </w:r>
    </w:p>
    <w:p w14:paraId="3200F113" w14:textId="77777777" w:rsidR="007643BB" w:rsidRDefault="007643BB" w:rsidP="007643BB">
      <w:pPr>
        <w:pStyle w:val="ListParagraph"/>
        <w:ind w:left="2160"/>
      </w:pPr>
      <w:r>
        <w:t>60 = 33t – 5t</w:t>
      </w:r>
      <w:r>
        <w:rPr>
          <w:vertAlign w:val="superscript"/>
        </w:rPr>
        <w:t>2</w:t>
      </w:r>
    </w:p>
    <w:p w14:paraId="692D443C" w14:textId="77777777" w:rsidR="007643BB" w:rsidRDefault="007643BB" w:rsidP="007643BB">
      <w:pPr>
        <w:pStyle w:val="ListParagraph"/>
        <w:ind w:left="2160"/>
      </w:pPr>
      <w:r>
        <w:t>5t</w:t>
      </w:r>
      <w:r>
        <w:rPr>
          <w:vertAlign w:val="superscript"/>
        </w:rPr>
        <w:t>2</w:t>
      </w:r>
      <w:r>
        <w:t xml:space="preserve"> – 33t + 60 = 0…use quad formula</w:t>
      </w:r>
    </w:p>
    <w:p w14:paraId="089FA5F0" w14:textId="77777777" w:rsidR="007643BB" w:rsidRDefault="007643BB" w:rsidP="007643BB">
      <w:pPr>
        <w:pStyle w:val="ListParagraph"/>
        <w:ind w:left="2160"/>
      </w:pPr>
      <w:r>
        <w:t>NO solution</w:t>
      </w:r>
      <w:proofErr w:type="gramStart"/>
      <w:r>
        <w:t>!....</w:t>
      </w:r>
      <w:proofErr w:type="gramEnd"/>
      <w:r>
        <w:t xml:space="preserve">therefore it will never reach 60 meters! </w:t>
      </w:r>
      <w:r>
        <w:sym w:font="Wingdings" w:char="F04C"/>
      </w:r>
      <w:r>
        <w:t xml:space="preserve"> </w:t>
      </w:r>
    </w:p>
    <w:p w14:paraId="4F0D9FD0" w14:textId="77777777" w:rsidR="0060667B" w:rsidRPr="006F65A3" w:rsidRDefault="0060667B" w:rsidP="0060667B">
      <w:pPr>
        <w:pStyle w:val="ListParagraph"/>
        <w:numPr>
          <w:ilvl w:val="0"/>
          <w:numId w:val="1"/>
        </w:numPr>
        <w:rPr>
          <w:rFonts w:ascii="Arial Narrow" w:hAnsi="Arial Narrow"/>
        </w:rPr>
      </w:pPr>
      <w:r w:rsidRPr="006F65A3">
        <w:rPr>
          <w:rFonts w:ascii="Arial Narrow" w:hAnsi="Arial Narrow"/>
        </w:rPr>
        <w:t>Big guns on naval ships must fire projectiles many kilometers.  To do this, the projectile must also go high into the air.  Suppose that the initial upward velocity of a projectile is 300 m/sec.</w:t>
      </w:r>
    </w:p>
    <w:p w14:paraId="58B8C10F" w14:textId="77777777" w:rsidR="0060667B" w:rsidRPr="006F65A3" w:rsidRDefault="0060667B" w:rsidP="0060667B">
      <w:pPr>
        <w:pStyle w:val="ListParagraph"/>
        <w:numPr>
          <w:ilvl w:val="1"/>
          <w:numId w:val="1"/>
        </w:numPr>
        <w:rPr>
          <w:rFonts w:ascii="Arial Narrow" w:hAnsi="Arial Narrow"/>
        </w:rPr>
      </w:pPr>
      <w:r w:rsidRPr="006F65A3">
        <w:rPr>
          <w:rFonts w:ascii="Arial Narrow" w:hAnsi="Arial Narrow"/>
        </w:rPr>
        <w:t>How high will the projectile be 20 seconds after it is fired?</w:t>
      </w:r>
    </w:p>
    <w:p w14:paraId="42D335C4" w14:textId="77777777" w:rsidR="0060667B" w:rsidRPr="006F65A3" w:rsidRDefault="0060667B" w:rsidP="0060667B">
      <w:pPr>
        <w:pStyle w:val="ListParagraph"/>
        <w:ind w:left="2160"/>
        <w:rPr>
          <w:rFonts w:ascii="Arial Narrow" w:hAnsi="Arial Narrow"/>
        </w:rPr>
      </w:pPr>
      <w:r w:rsidRPr="006F65A3">
        <w:rPr>
          <w:rFonts w:ascii="Arial Narrow" w:hAnsi="Arial Narrow"/>
        </w:rPr>
        <w:t>d = 300(20) – 5(20</w:t>
      </w:r>
      <w:r>
        <w:rPr>
          <w:rFonts w:ascii="Arial Narrow" w:hAnsi="Arial Narrow"/>
        </w:rPr>
        <w:t>)</w:t>
      </w:r>
      <w:r w:rsidRPr="006F65A3">
        <w:rPr>
          <w:rFonts w:ascii="Arial Narrow" w:hAnsi="Arial Narrow"/>
          <w:vertAlign w:val="superscript"/>
        </w:rPr>
        <w:t>2</w:t>
      </w:r>
      <w:r>
        <w:rPr>
          <w:rFonts w:ascii="Arial Narrow" w:hAnsi="Arial Narrow"/>
        </w:rPr>
        <w:tab/>
      </w:r>
      <w:r>
        <w:rPr>
          <w:rFonts w:ascii="Arial Narrow" w:hAnsi="Arial Narrow"/>
        </w:rPr>
        <w:tab/>
      </w:r>
      <w:r w:rsidRPr="006F65A3">
        <w:rPr>
          <w:rFonts w:ascii="Arial Narrow" w:hAnsi="Arial Narrow"/>
        </w:rPr>
        <w:t>d = 4000 m</w:t>
      </w:r>
    </w:p>
    <w:p w14:paraId="3BC26776" w14:textId="77777777" w:rsidR="0060667B" w:rsidRPr="006F65A3" w:rsidRDefault="0060667B" w:rsidP="0060667B">
      <w:pPr>
        <w:pStyle w:val="ListParagraph"/>
        <w:numPr>
          <w:ilvl w:val="1"/>
          <w:numId w:val="1"/>
        </w:numPr>
        <w:rPr>
          <w:rFonts w:ascii="Arial Narrow" w:hAnsi="Arial Narrow"/>
        </w:rPr>
      </w:pPr>
      <w:r w:rsidRPr="006F65A3">
        <w:rPr>
          <w:rFonts w:ascii="Arial Narrow" w:hAnsi="Arial Narrow"/>
        </w:rPr>
        <w:t>When will it reach 1 kilometer above where it was fired?</w:t>
      </w:r>
    </w:p>
    <w:p w14:paraId="2C07E9BE" w14:textId="77777777" w:rsidR="0060667B" w:rsidRPr="006F65A3" w:rsidRDefault="0060667B" w:rsidP="0060667B">
      <w:pPr>
        <w:pStyle w:val="ListParagraph"/>
        <w:ind w:left="2160"/>
        <w:rPr>
          <w:rFonts w:ascii="Arial Narrow" w:hAnsi="Arial Narrow"/>
        </w:rPr>
      </w:pPr>
      <w:r w:rsidRPr="006F65A3">
        <w:rPr>
          <w:rFonts w:ascii="Arial Narrow" w:hAnsi="Arial Narrow"/>
        </w:rPr>
        <w:t>1000 = 300t – 5t</w:t>
      </w:r>
      <w:r w:rsidRPr="006F65A3">
        <w:rPr>
          <w:rFonts w:ascii="Arial Narrow" w:hAnsi="Arial Narrow"/>
          <w:vertAlign w:val="superscript"/>
        </w:rPr>
        <w:t>2</w:t>
      </w:r>
      <w:r>
        <w:rPr>
          <w:rFonts w:ascii="Arial Narrow" w:hAnsi="Arial Narrow"/>
          <w:vertAlign w:val="superscript"/>
        </w:rPr>
        <w:tab/>
      </w:r>
      <w:r>
        <w:rPr>
          <w:rFonts w:ascii="Arial Narrow" w:hAnsi="Arial Narrow"/>
        </w:rPr>
        <w:tab/>
      </w:r>
      <w:r w:rsidRPr="006F65A3">
        <w:rPr>
          <w:rFonts w:ascii="Arial Narrow" w:hAnsi="Arial Narrow"/>
        </w:rPr>
        <w:t>T = 56.46 and 3.54 seconds</w:t>
      </w:r>
    </w:p>
    <w:p w14:paraId="469EE9A0" w14:textId="77777777" w:rsidR="0060667B" w:rsidRPr="006F65A3" w:rsidRDefault="0060667B" w:rsidP="0060667B">
      <w:pPr>
        <w:pStyle w:val="ListParagraph"/>
        <w:numPr>
          <w:ilvl w:val="1"/>
          <w:numId w:val="1"/>
        </w:numPr>
        <w:rPr>
          <w:rFonts w:ascii="Arial Narrow" w:hAnsi="Arial Narrow"/>
        </w:rPr>
      </w:pPr>
      <w:r w:rsidRPr="006F65A3">
        <w:rPr>
          <w:rFonts w:ascii="Arial Narrow" w:hAnsi="Arial Narrow"/>
        </w:rPr>
        <w:t>Will it ever be 5000 meters above where it was fired?  Why?</w:t>
      </w:r>
    </w:p>
    <w:p w14:paraId="59758387" w14:textId="77777777" w:rsidR="0060667B" w:rsidRPr="006F65A3" w:rsidRDefault="0060667B" w:rsidP="0060667B">
      <w:pPr>
        <w:pStyle w:val="ListParagraph"/>
        <w:ind w:left="2160"/>
        <w:rPr>
          <w:rFonts w:ascii="Arial Narrow" w:hAnsi="Arial Narrow"/>
        </w:rPr>
      </w:pPr>
      <w:r w:rsidRPr="006F65A3">
        <w:rPr>
          <w:rFonts w:ascii="Arial Narrow" w:hAnsi="Arial Narrow"/>
        </w:rPr>
        <w:t>5000 = 300t – 5t</w:t>
      </w:r>
      <w:r w:rsidRPr="006F65A3">
        <w:rPr>
          <w:rFonts w:ascii="Arial Narrow" w:hAnsi="Arial Narrow"/>
          <w:vertAlign w:val="superscript"/>
        </w:rPr>
        <w:t>2</w:t>
      </w:r>
    </w:p>
    <w:p w14:paraId="0C43BB2C" w14:textId="77777777" w:rsidR="0060667B" w:rsidRPr="006F65A3" w:rsidRDefault="0060667B" w:rsidP="0060667B">
      <w:pPr>
        <w:pStyle w:val="ListParagraph"/>
        <w:ind w:left="2160"/>
        <w:rPr>
          <w:rFonts w:ascii="Arial Narrow" w:hAnsi="Arial Narrow"/>
        </w:rPr>
      </w:pPr>
      <w:r w:rsidRPr="006F65A3">
        <w:rPr>
          <w:rFonts w:ascii="Arial Narrow" w:hAnsi="Arial Narrow"/>
        </w:rPr>
        <w:t>5t</w:t>
      </w:r>
      <w:r w:rsidRPr="006F65A3">
        <w:rPr>
          <w:rFonts w:ascii="Arial Narrow" w:hAnsi="Arial Narrow"/>
          <w:vertAlign w:val="superscript"/>
        </w:rPr>
        <w:t>2</w:t>
      </w:r>
      <w:r w:rsidRPr="006F65A3">
        <w:rPr>
          <w:rFonts w:ascii="Arial Narrow" w:hAnsi="Arial Narrow"/>
        </w:rPr>
        <w:t xml:space="preserve"> – 300t + 5000 = 0</w:t>
      </w:r>
    </w:p>
    <w:p w14:paraId="1D703465" w14:textId="77777777" w:rsidR="0060667B" w:rsidRPr="006F65A3" w:rsidRDefault="0060667B" w:rsidP="0060667B">
      <w:pPr>
        <w:pStyle w:val="ListParagraph"/>
        <w:ind w:left="2160"/>
        <w:rPr>
          <w:rFonts w:ascii="Arial Narrow" w:hAnsi="Arial Narrow"/>
        </w:rPr>
      </w:pPr>
      <w:r w:rsidRPr="006F65A3">
        <w:rPr>
          <w:rFonts w:ascii="Arial Narrow" w:hAnsi="Arial Narrow"/>
        </w:rPr>
        <w:t>t</w:t>
      </w:r>
      <w:r w:rsidRPr="006F65A3">
        <w:rPr>
          <w:rFonts w:ascii="Arial Narrow" w:hAnsi="Arial Narrow"/>
          <w:vertAlign w:val="superscript"/>
        </w:rPr>
        <w:t>2</w:t>
      </w:r>
      <w:r w:rsidRPr="006F65A3">
        <w:rPr>
          <w:rFonts w:ascii="Arial Narrow" w:hAnsi="Arial Narrow"/>
        </w:rPr>
        <w:t xml:space="preserve"> – 60t +1000 = 0</w:t>
      </w:r>
    </w:p>
    <w:p w14:paraId="7496BD03" w14:textId="77777777" w:rsidR="0060667B" w:rsidRPr="006F65A3" w:rsidRDefault="0060667B" w:rsidP="0060667B">
      <w:pPr>
        <w:pStyle w:val="ListParagraph"/>
        <w:ind w:left="2160"/>
        <w:rPr>
          <w:rFonts w:ascii="Arial Narrow" w:hAnsi="Arial Narrow"/>
        </w:rPr>
      </w:pPr>
      <w:proofErr w:type="gramStart"/>
      <w:r w:rsidRPr="006F65A3">
        <w:rPr>
          <w:rFonts w:ascii="Arial Narrow" w:hAnsi="Arial Narrow"/>
        </w:rPr>
        <w:t>discriminant</w:t>
      </w:r>
      <w:proofErr w:type="gramEnd"/>
      <w:r w:rsidRPr="006F65A3">
        <w:rPr>
          <w:rFonts w:ascii="Arial Narrow" w:hAnsi="Arial Narrow"/>
        </w:rPr>
        <w:t xml:space="preserve"> = - 400, therefore it will NEVER be 5000 meters above where it was fired</w:t>
      </w:r>
    </w:p>
    <w:p w14:paraId="55DE1061" w14:textId="77777777" w:rsidR="0060667B" w:rsidRPr="006F65A3" w:rsidRDefault="0060667B" w:rsidP="0060667B">
      <w:pPr>
        <w:pStyle w:val="ListParagraph"/>
        <w:numPr>
          <w:ilvl w:val="1"/>
          <w:numId w:val="1"/>
        </w:numPr>
        <w:rPr>
          <w:rFonts w:ascii="Arial Narrow" w:hAnsi="Arial Narrow"/>
        </w:rPr>
      </w:pPr>
      <w:r w:rsidRPr="006F65A3">
        <w:rPr>
          <w:rFonts w:ascii="Arial Narrow" w:hAnsi="Arial Narrow"/>
        </w:rPr>
        <w:t>How long does it take to reach the target, which is the same level as the projectile was fired?</w:t>
      </w:r>
    </w:p>
    <w:p w14:paraId="43272F7B" w14:textId="77777777" w:rsidR="0060667B" w:rsidRPr="006F65A3" w:rsidRDefault="0060667B" w:rsidP="0060667B">
      <w:pPr>
        <w:pStyle w:val="ListParagraph"/>
        <w:ind w:left="2160"/>
        <w:rPr>
          <w:rFonts w:ascii="Arial Narrow" w:hAnsi="Arial Narrow"/>
        </w:rPr>
      </w:pPr>
      <w:r w:rsidRPr="006F65A3">
        <w:rPr>
          <w:rFonts w:ascii="Arial Narrow" w:hAnsi="Arial Narrow"/>
        </w:rPr>
        <w:t>0 = 300t – 5t</w:t>
      </w:r>
      <w:r w:rsidRPr="006F65A3">
        <w:rPr>
          <w:rFonts w:ascii="Arial Narrow" w:hAnsi="Arial Narrow"/>
          <w:vertAlign w:val="superscript"/>
        </w:rPr>
        <w:t>2</w:t>
      </w:r>
    </w:p>
    <w:p w14:paraId="51555E25" w14:textId="77777777" w:rsidR="0060667B" w:rsidRPr="006F65A3" w:rsidRDefault="0060667B" w:rsidP="0060667B">
      <w:pPr>
        <w:pStyle w:val="ListParagraph"/>
        <w:ind w:left="2160"/>
        <w:rPr>
          <w:rFonts w:ascii="Arial Narrow" w:hAnsi="Arial Narrow"/>
        </w:rPr>
      </w:pPr>
      <w:r w:rsidRPr="006F65A3">
        <w:rPr>
          <w:rFonts w:ascii="Arial Narrow" w:hAnsi="Arial Narrow"/>
        </w:rPr>
        <w:t xml:space="preserve">0 = </w:t>
      </w:r>
      <w:proofErr w:type="gramStart"/>
      <w:r w:rsidRPr="006F65A3">
        <w:rPr>
          <w:rFonts w:ascii="Arial Narrow" w:hAnsi="Arial Narrow"/>
        </w:rPr>
        <w:t>5t(</w:t>
      </w:r>
      <w:proofErr w:type="gramEnd"/>
      <w:r w:rsidRPr="006F65A3">
        <w:rPr>
          <w:rFonts w:ascii="Arial Narrow" w:hAnsi="Arial Narrow"/>
        </w:rPr>
        <w:t>60 – t)</w:t>
      </w:r>
      <w:r>
        <w:rPr>
          <w:rFonts w:ascii="Arial Narrow" w:hAnsi="Arial Narrow"/>
        </w:rPr>
        <w:tab/>
      </w:r>
      <w:r>
        <w:rPr>
          <w:rFonts w:ascii="Arial Narrow" w:hAnsi="Arial Narrow"/>
        </w:rPr>
        <w:tab/>
      </w:r>
      <w:r w:rsidRPr="006F65A3">
        <w:rPr>
          <w:rFonts w:ascii="Arial Narrow" w:hAnsi="Arial Narrow"/>
        </w:rPr>
        <w:t>T = 0, 60….therefore 60 seconds</w:t>
      </w:r>
    </w:p>
    <w:p w14:paraId="530990D3" w14:textId="77777777" w:rsidR="0060667B" w:rsidRPr="006F65A3" w:rsidRDefault="0060667B" w:rsidP="0060667B">
      <w:pPr>
        <w:pStyle w:val="ListParagraph"/>
        <w:numPr>
          <w:ilvl w:val="0"/>
          <w:numId w:val="1"/>
        </w:numPr>
        <w:rPr>
          <w:rFonts w:ascii="Arial Narrow" w:hAnsi="Arial Narrow"/>
        </w:rPr>
      </w:pPr>
      <w:r w:rsidRPr="006F65A3">
        <w:rPr>
          <w:rFonts w:ascii="Arial Narrow" w:hAnsi="Arial Narrow"/>
        </w:rPr>
        <w:t>An astronaut on the earth practices jumping to the ground from a spaceship resting 3 meters above the ground.  The initial upward velocity of the jump is 4 m/sec.</w:t>
      </w:r>
    </w:p>
    <w:p w14:paraId="3105D142" w14:textId="77777777" w:rsidR="0060667B" w:rsidRPr="006F65A3" w:rsidRDefault="0060667B" w:rsidP="0060667B">
      <w:pPr>
        <w:pStyle w:val="ListParagraph"/>
        <w:numPr>
          <w:ilvl w:val="1"/>
          <w:numId w:val="1"/>
        </w:numPr>
        <w:rPr>
          <w:rFonts w:ascii="Arial Narrow" w:hAnsi="Arial Narrow"/>
        </w:rPr>
      </w:pPr>
      <w:r w:rsidRPr="006F65A3">
        <w:rPr>
          <w:rFonts w:ascii="Arial Narrow" w:hAnsi="Arial Narrow"/>
        </w:rPr>
        <w:t>When will the astronaut be back at the same level as the jump?</w:t>
      </w:r>
    </w:p>
    <w:p w14:paraId="4739AC50" w14:textId="77777777" w:rsidR="0060667B" w:rsidRDefault="0060667B" w:rsidP="0060667B">
      <w:pPr>
        <w:pStyle w:val="ListParagraph"/>
        <w:ind w:left="1440"/>
        <w:rPr>
          <w:rFonts w:ascii="Arial Narrow" w:hAnsi="Arial Narrow"/>
          <w:vertAlign w:val="superscript"/>
        </w:rPr>
      </w:pPr>
      <w:r w:rsidRPr="006F65A3">
        <w:rPr>
          <w:rFonts w:ascii="Arial Narrow" w:hAnsi="Arial Narrow"/>
        </w:rPr>
        <w:t>0 = 4t – 5t</w:t>
      </w:r>
      <w:r w:rsidRPr="006F65A3">
        <w:rPr>
          <w:rFonts w:ascii="Arial Narrow" w:hAnsi="Arial Narrow"/>
          <w:vertAlign w:val="superscript"/>
        </w:rPr>
        <w:t>2</w:t>
      </w:r>
    </w:p>
    <w:p w14:paraId="0A946304" w14:textId="77777777" w:rsidR="0060667B" w:rsidRPr="006F65A3" w:rsidRDefault="0060667B" w:rsidP="0060667B">
      <w:pPr>
        <w:pStyle w:val="ListParagraph"/>
        <w:ind w:left="1440"/>
        <w:rPr>
          <w:rFonts w:ascii="Arial Narrow" w:hAnsi="Arial Narrow"/>
        </w:rPr>
      </w:pPr>
      <w:r>
        <w:rPr>
          <w:rFonts w:ascii="Arial Narrow" w:hAnsi="Arial Narrow"/>
        </w:rPr>
        <w:t xml:space="preserve">0 = </w:t>
      </w:r>
      <w:proofErr w:type="gramStart"/>
      <w:r>
        <w:rPr>
          <w:rFonts w:ascii="Arial Narrow" w:hAnsi="Arial Narrow"/>
        </w:rPr>
        <w:t>t(</w:t>
      </w:r>
      <w:proofErr w:type="gramEnd"/>
      <w:r>
        <w:rPr>
          <w:rFonts w:ascii="Arial Narrow" w:hAnsi="Arial Narrow"/>
        </w:rPr>
        <w:t>4 – 5t)</w:t>
      </w:r>
      <w:r>
        <w:rPr>
          <w:rFonts w:ascii="Arial Narrow" w:hAnsi="Arial Narrow"/>
        </w:rPr>
        <w:tab/>
      </w:r>
      <w:r w:rsidRPr="006F65A3">
        <w:rPr>
          <w:rFonts w:ascii="Arial Narrow" w:hAnsi="Arial Narrow"/>
        </w:rPr>
        <w:t>t = 0.8 seconds</w:t>
      </w:r>
    </w:p>
    <w:p w14:paraId="79A73DC8" w14:textId="77777777" w:rsidR="0060667B" w:rsidRPr="006F65A3" w:rsidRDefault="0060667B" w:rsidP="0060667B">
      <w:pPr>
        <w:pStyle w:val="ListParagraph"/>
        <w:numPr>
          <w:ilvl w:val="1"/>
          <w:numId w:val="1"/>
        </w:numPr>
        <w:rPr>
          <w:rFonts w:ascii="Arial Narrow" w:hAnsi="Arial Narrow"/>
        </w:rPr>
      </w:pPr>
      <w:r w:rsidRPr="006F65A3">
        <w:rPr>
          <w:rFonts w:ascii="Arial Narrow" w:hAnsi="Arial Narrow"/>
        </w:rPr>
        <w:t>At what time is the highest point reached?  How high above the ground is that?</w:t>
      </w:r>
    </w:p>
    <w:p w14:paraId="1FFA1DBD" w14:textId="77777777" w:rsidR="0060667B" w:rsidRPr="006F65A3" w:rsidRDefault="0060667B" w:rsidP="0060667B">
      <w:pPr>
        <w:pStyle w:val="ListParagraph"/>
        <w:ind w:firstLine="720"/>
        <w:rPr>
          <w:rFonts w:ascii="Arial Narrow" w:hAnsi="Arial Narrow"/>
        </w:rPr>
      </w:pPr>
      <w:r w:rsidRPr="006F65A3">
        <w:rPr>
          <w:rFonts w:ascii="Arial Narrow" w:hAnsi="Arial Narrow"/>
        </w:rPr>
        <w:t>Highest point reached is at 0.4 seconds</w:t>
      </w:r>
    </w:p>
    <w:p w14:paraId="5953ADB5" w14:textId="77777777" w:rsidR="0060667B" w:rsidRPr="006F65A3" w:rsidRDefault="0060667B" w:rsidP="0060667B">
      <w:pPr>
        <w:pStyle w:val="ListParagraph"/>
        <w:ind w:firstLine="720"/>
        <w:rPr>
          <w:rFonts w:ascii="Arial Narrow" w:hAnsi="Arial Narrow"/>
        </w:rPr>
      </w:pPr>
      <w:r w:rsidRPr="006F65A3">
        <w:rPr>
          <w:rFonts w:ascii="Arial Narrow" w:hAnsi="Arial Narrow"/>
        </w:rPr>
        <w:t>D = 4(.4) – 5(.4)</w:t>
      </w:r>
      <w:r w:rsidRPr="006F65A3">
        <w:rPr>
          <w:rFonts w:ascii="Arial Narrow" w:hAnsi="Arial Narrow"/>
          <w:vertAlign w:val="superscript"/>
        </w:rPr>
        <w:t>2</w:t>
      </w:r>
      <w:r>
        <w:rPr>
          <w:rFonts w:ascii="Arial Narrow" w:hAnsi="Arial Narrow"/>
          <w:vertAlign w:val="superscript"/>
        </w:rPr>
        <w:tab/>
      </w:r>
      <w:r>
        <w:rPr>
          <w:rFonts w:ascii="Arial Narrow" w:hAnsi="Arial Narrow"/>
          <w:vertAlign w:val="superscript"/>
        </w:rPr>
        <w:tab/>
      </w:r>
      <w:r w:rsidRPr="006F65A3">
        <w:rPr>
          <w:rFonts w:ascii="Arial Narrow" w:hAnsi="Arial Narrow"/>
        </w:rPr>
        <w:t>D = .8 meters, therefore the distance above the ground is 3.8 meters</w:t>
      </w:r>
    </w:p>
    <w:p w14:paraId="7A3BCE9E" w14:textId="77777777" w:rsidR="0060667B" w:rsidRPr="006F65A3" w:rsidRDefault="0060667B" w:rsidP="0060667B">
      <w:pPr>
        <w:pStyle w:val="ListParagraph"/>
        <w:numPr>
          <w:ilvl w:val="1"/>
          <w:numId w:val="1"/>
        </w:numPr>
        <w:rPr>
          <w:rFonts w:ascii="Arial Narrow" w:hAnsi="Arial Narrow"/>
        </w:rPr>
      </w:pPr>
      <w:r w:rsidRPr="006F65A3">
        <w:rPr>
          <w:rFonts w:ascii="Arial Narrow" w:hAnsi="Arial Narrow"/>
        </w:rPr>
        <w:t>When does the astronaut reach the ground?</w:t>
      </w:r>
    </w:p>
    <w:p w14:paraId="637289BE" w14:textId="77777777" w:rsidR="0060667B" w:rsidRPr="006F65A3" w:rsidRDefault="0060667B" w:rsidP="0060667B">
      <w:pPr>
        <w:pStyle w:val="ListParagraph"/>
        <w:ind w:left="1440"/>
        <w:rPr>
          <w:rFonts w:ascii="Arial Narrow" w:hAnsi="Arial Narrow"/>
        </w:rPr>
      </w:pPr>
      <w:r w:rsidRPr="006F65A3">
        <w:rPr>
          <w:rFonts w:ascii="Arial Narrow" w:hAnsi="Arial Narrow"/>
        </w:rPr>
        <w:t>-3 = 4t – 5t</w:t>
      </w:r>
      <w:r w:rsidRPr="006F65A3">
        <w:rPr>
          <w:rFonts w:ascii="Arial Narrow" w:hAnsi="Arial Narrow"/>
          <w:vertAlign w:val="superscript"/>
        </w:rPr>
        <w:t>2</w:t>
      </w:r>
    </w:p>
    <w:p w14:paraId="3C1B3217" w14:textId="77777777" w:rsidR="0060667B" w:rsidRPr="006F65A3" w:rsidRDefault="0060667B" w:rsidP="0060667B">
      <w:pPr>
        <w:pStyle w:val="ListParagraph"/>
        <w:ind w:left="1440"/>
        <w:rPr>
          <w:rFonts w:ascii="Arial Narrow" w:hAnsi="Arial Narrow"/>
        </w:rPr>
      </w:pPr>
      <w:r w:rsidRPr="006F65A3">
        <w:rPr>
          <w:rFonts w:ascii="Arial Narrow" w:hAnsi="Arial Narrow"/>
        </w:rPr>
        <w:t>5t</w:t>
      </w:r>
      <w:r w:rsidRPr="006F65A3">
        <w:rPr>
          <w:rFonts w:ascii="Arial Narrow" w:hAnsi="Arial Narrow"/>
          <w:vertAlign w:val="superscript"/>
        </w:rPr>
        <w:t>2</w:t>
      </w:r>
      <w:r w:rsidRPr="006F65A3">
        <w:rPr>
          <w:rFonts w:ascii="Arial Narrow" w:hAnsi="Arial Narrow"/>
        </w:rPr>
        <w:t xml:space="preserve"> – 4t – 3 = 0</w:t>
      </w:r>
    </w:p>
    <w:p w14:paraId="7A5D5DB1" w14:textId="77777777" w:rsidR="0060667B" w:rsidRPr="006F65A3" w:rsidRDefault="0060667B" w:rsidP="0060667B">
      <w:pPr>
        <w:pStyle w:val="ListParagraph"/>
        <w:ind w:left="1440"/>
        <w:rPr>
          <w:rFonts w:ascii="Arial Narrow" w:hAnsi="Arial Narrow"/>
        </w:rPr>
      </w:pPr>
      <w:r w:rsidRPr="006F65A3">
        <w:rPr>
          <w:rFonts w:ascii="Arial Narrow" w:hAnsi="Arial Narrow"/>
        </w:rPr>
        <w:t>t = 1.27 seconds</w:t>
      </w:r>
    </w:p>
    <w:p w14:paraId="6AE03820" w14:textId="77777777" w:rsidR="0060667B" w:rsidRPr="006F65A3" w:rsidRDefault="0060667B" w:rsidP="0060667B">
      <w:pPr>
        <w:pStyle w:val="ListParagraph"/>
        <w:numPr>
          <w:ilvl w:val="1"/>
          <w:numId w:val="1"/>
        </w:numPr>
        <w:rPr>
          <w:rFonts w:ascii="Arial Narrow" w:hAnsi="Arial Narrow"/>
        </w:rPr>
      </w:pPr>
      <w:r w:rsidRPr="006F65A3">
        <w:rPr>
          <w:rFonts w:ascii="Arial Narrow" w:hAnsi="Arial Narrow"/>
        </w:rPr>
        <w:lastRenderedPageBreak/>
        <w:t xml:space="preserve">When the astronaut is on the moon, gravity is much weaker.  The equation there is:  d = </w:t>
      </w:r>
      <w:proofErr w:type="spellStart"/>
      <w:r w:rsidRPr="006F65A3">
        <w:rPr>
          <w:rFonts w:ascii="Arial Narrow" w:hAnsi="Arial Narrow"/>
        </w:rPr>
        <w:t>rt</w:t>
      </w:r>
      <w:proofErr w:type="spellEnd"/>
      <w:r w:rsidRPr="006F65A3">
        <w:rPr>
          <w:rFonts w:ascii="Arial Narrow" w:hAnsi="Arial Narrow"/>
        </w:rPr>
        <w:t xml:space="preserve"> – 0.8t</w:t>
      </w:r>
      <w:r w:rsidRPr="006F65A3">
        <w:rPr>
          <w:rFonts w:ascii="Arial Narrow" w:hAnsi="Arial Narrow"/>
          <w:vertAlign w:val="superscript"/>
        </w:rPr>
        <w:t>2</w:t>
      </w:r>
    </w:p>
    <w:p w14:paraId="36D601F6" w14:textId="77777777" w:rsidR="0060667B" w:rsidRPr="006F65A3" w:rsidRDefault="0060667B" w:rsidP="0060667B">
      <w:pPr>
        <w:pStyle w:val="ListParagraph"/>
        <w:numPr>
          <w:ilvl w:val="2"/>
          <w:numId w:val="1"/>
        </w:numPr>
        <w:rPr>
          <w:rFonts w:ascii="Arial Narrow" w:hAnsi="Arial Narrow"/>
        </w:rPr>
      </w:pPr>
      <w:r w:rsidRPr="006F65A3">
        <w:rPr>
          <w:rFonts w:ascii="Arial Narrow" w:hAnsi="Arial Narrow"/>
        </w:rPr>
        <w:t>When will the astronaut be back at the same level as the jump?  5 seconds</w:t>
      </w:r>
    </w:p>
    <w:p w14:paraId="4B160838" w14:textId="77777777" w:rsidR="0060667B" w:rsidRPr="006F65A3" w:rsidRDefault="0060667B" w:rsidP="0060667B">
      <w:pPr>
        <w:pStyle w:val="ListParagraph"/>
        <w:numPr>
          <w:ilvl w:val="2"/>
          <w:numId w:val="1"/>
        </w:numPr>
        <w:rPr>
          <w:rFonts w:ascii="Arial Narrow" w:hAnsi="Arial Narrow"/>
        </w:rPr>
      </w:pPr>
      <w:r w:rsidRPr="006F65A3">
        <w:rPr>
          <w:rFonts w:ascii="Arial Narrow" w:hAnsi="Arial Narrow"/>
        </w:rPr>
        <w:t>How high above the moon’s surface does the astronaut go?  8 meters</w:t>
      </w:r>
    </w:p>
    <w:p w14:paraId="27461B9F" w14:textId="77777777" w:rsidR="0060667B" w:rsidRPr="006F65A3" w:rsidRDefault="0060667B" w:rsidP="0060667B">
      <w:pPr>
        <w:pStyle w:val="ListParagraph"/>
        <w:numPr>
          <w:ilvl w:val="2"/>
          <w:numId w:val="1"/>
        </w:numPr>
        <w:rPr>
          <w:rFonts w:ascii="Arial Narrow" w:hAnsi="Arial Narrow"/>
        </w:rPr>
      </w:pPr>
      <w:r w:rsidRPr="006F65A3">
        <w:rPr>
          <w:rFonts w:ascii="Arial Narrow" w:hAnsi="Arial Narrow"/>
        </w:rPr>
        <w:t>When does the astronaut land on the moon’s surface?  5.66 seconds</w:t>
      </w:r>
    </w:p>
    <w:p w14:paraId="479E5CFB" w14:textId="77777777" w:rsidR="0060667B" w:rsidRPr="006F65A3" w:rsidRDefault="0060667B" w:rsidP="0060667B">
      <w:pPr>
        <w:pStyle w:val="ListParagraph"/>
        <w:numPr>
          <w:ilvl w:val="0"/>
          <w:numId w:val="1"/>
        </w:numPr>
        <w:rPr>
          <w:rFonts w:ascii="Arial Narrow" w:hAnsi="Arial Narrow"/>
        </w:rPr>
      </w:pPr>
      <w:r w:rsidRPr="006F65A3">
        <w:rPr>
          <w:rFonts w:ascii="Arial Narrow" w:hAnsi="Arial Narrow"/>
        </w:rPr>
        <w:t xml:space="preserve">Since the gravity is much weaker on the moon, an object is thrown upward from its surface and reaches an altitude d given by:  d = </w:t>
      </w:r>
      <w:proofErr w:type="spellStart"/>
      <w:r w:rsidRPr="006F65A3">
        <w:rPr>
          <w:rFonts w:ascii="Arial Narrow" w:hAnsi="Arial Narrow"/>
        </w:rPr>
        <w:t>rt</w:t>
      </w:r>
      <w:proofErr w:type="spellEnd"/>
      <w:r w:rsidRPr="006F65A3">
        <w:rPr>
          <w:rFonts w:ascii="Arial Narrow" w:hAnsi="Arial Narrow"/>
        </w:rPr>
        <w:t xml:space="preserve"> – 0.8t</w:t>
      </w:r>
      <w:r w:rsidRPr="006F65A3">
        <w:rPr>
          <w:rFonts w:ascii="Arial Narrow" w:hAnsi="Arial Narrow"/>
          <w:vertAlign w:val="superscript"/>
        </w:rPr>
        <w:t>2</w:t>
      </w:r>
    </w:p>
    <w:p w14:paraId="2161E832" w14:textId="77777777" w:rsidR="0060667B" w:rsidRPr="006F65A3" w:rsidRDefault="0060667B" w:rsidP="0060667B">
      <w:pPr>
        <w:pStyle w:val="ListParagraph"/>
        <w:numPr>
          <w:ilvl w:val="1"/>
          <w:numId w:val="1"/>
        </w:numPr>
        <w:rPr>
          <w:rFonts w:ascii="Arial Narrow" w:hAnsi="Arial Narrow"/>
        </w:rPr>
      </w:pPr>
      <w:r w:rsidRPr="006F65A3">
        <w:rPr>
          <w:rFonts w:ascii="Arial Narrow" w:hAnsi="Arial Narrow"/>
        </w:rPr>
        <w:t>Find the time it takes for each of the following to return to the level from which they started.</w:t>
      </w:r>
    </w:p>
    <w:p w14:paraId="441585EE" w14:textId="77777777" w:rsidR="0060667B" w:rsidRPr="006F65A3" w:rsidRDefault="0060667B" w:rsidP="0060667B">
      <w:pPr>
        <w:pStyle w:val="ListParagraph"/>
        <w:numPr>
          <w:ilvl w:val="2"/>
          <w:numId w:val="1"/>
        </w:numPr>
        <w:rPr>
          <w:rFonts w:ascii="Arial Narrow" w:hAnsi="Arial Narrow"/>
        </w:rPr>
      </w:pPr>
      <w:r w:rsidRPr="006F65A3">
        <w:rPr>
          <w:rFonts w:ascii="Arial Narrow" w:hAnsi="Arial Narrow"/>
        </w:rPr>
        <w:t>A high jumper, r = 7 m/sec. , 8.75 seconds</w:t>
      </w:r>
    </w:p>
    <w:p w14:paraId="08BFC50B" w14:textId="77777777" w:rsidR="0060667B" w:rsidRPr="006F65A3" w:rsidRDefault="0060667B" w:rsidP="0060667B">
      <w:pPr>
        <w:pStyle w:val="ListParagraph"/>
        <w:numPr>
          <w:ilvl w:val="2"/>
          <w:numId w:val="1"/>
        </w:numPr>
        <w:rPr>
          <w:rFonts w:ascii="Arial Narrow" w:hAnsi="Arial Narrow"/>
        </w:rPr>
      </w:pPr>
      <w:r w:rsidRPr="006F65A3">
        <w:rPr>
          <w:rFonts w:ascii="Arial Narrow" w:hAnsi="Arial Narrow"/>
        </w:rPr>
        <w:t>A baseball, r = 30 m/sec., 37.5 seconds</w:t>
      </w:r>
    </w:p>
    <w:p w14:paraId="3FF6F8B5" w14:textId="77777777" w:rsidR="0060667B" w:rsidRPr="006F65A3" w:rsidRDefault="0060667B" w:rsidP="0060667B">
      <w:pPr>
        <w:pStyle w:val="ListParagraph"/>
        <w:numPr>
          <w:ilvl w:val="2"/>
          <w:numId w:val="1"/>
        </w:numPr>
        <w:rPr>
          <w:rFonts w:ascii="Arial Narrow" w:hAnsi="Arial Narrow"/>
        </w:rPr>
      </w:pPr>
      <w:r w:rsidRPr="006F65A3">
        <w:rPr>
          <w:rFonts w:ascii="Arial Narrow" w:hAnsi="Arial Narrow"/>
        </w:rPr>
        <w:t>A golf ball, r = 33 m/sec., 41.25 seconds</w:t>
      </w:r>
    </w:p>
    <w:p w14:paraId="00B01D10" w14:textId="77777777" w:rsidR="0060667B" w:rsidRPr="006F65A3" w:rsidRDefault="0060667B" w:rsidP="0060667B">
      <w:pPr>
        <w:pStyle w:val="ListParagraph"/>
        <w:numPr>
          <w:ilvl w:val="2"/>
          <w:numId w:val="1"/>
        </w:numPr>
        <w:rPr>
          <w:rFonts w:ascii="Arial Narrow" w:hAnsi="Arial Narrow"/>
        </w:rPr>
      </w:pPr>
      <w:r w:rsidRPr="006F65A3">
        <w:rPr>
          <w:rFonts w:ascii="Arial Narrow" w:hAnsi="Arial Narrow"/>
        </w:rPr>
        <w:t>An arrow, r = 50 m/sec., 62.5 seconds</w:t>
      </w:r>
    </w:p>
    <w:p w14:paraId="7F57921A" w14:textId="77777777" w:rsidR="0060667B" w:rsidRPr="006F65A3" w:rsidRDefault="0060667B" w:rsidP="0060667B">
      <w:pPr>
        <w:pStyle w:val="ListParagraph"/>
        <w:numPr>
          <w:ilvl w:val="1"/>
          <w:numId w:val="1"/>
        </w:numPr>
        <w:rPr>
          <w:rFonts w:ascii="Arial Narrow" w:hAnsi="Arial Narrow"/>
        </w:rPr>
      </w:pPr>
      <w:r w:rsidRPr="006F65A3">
        <w:rPr>
          <w:rFonts w:ascii="Arial Narrow" w:hAnsi="Arial Narrow"/>
        </w:rPr>
        <w:t>Each of the above will be at its maximum altitude halfway between the time it starts and the time it gets back down.  Find the maximum altitude for each object in part (a).</w:t>
      </w:r>
    </w:p>
    <w:p w14:paraId="5D8CDE7D" w14:textId="77777777" w:rsidR="0060667B" w:rsidRPr="006F65A3" w:rsidRDefault="0060667B" w:rsidP="0060667B">
      <w:pPr>
        <w:pStyle w:val="ListParagraph"/>
        <w:numPr>
          <w:ilvl w:val="2"/>
          <w:numId w:val="1"/>
        </w:numPr>
        <w:rPr>
          <w:rFonts w:ascii="Arial Narrow" w:hAnsi="Arial Narrow"/>
        </w:rPr>
      </w:pPr>
      <w:r w:rsidRPr="006F65A3">
        <w:rPr>
          <w:rFonts w:ascii="Arial Narrow" w:hAnsi="Arial Narrow"/>
        </w:rPr>
        <w:t>15.31 meters</w:t>
      </w:r>
    </w:p>
    <w:p w14:paraId="00404E23" w14:textId="77777777" w:rsidR="0060667B" w:rsidRPr="006F65A3" w:rsidRDefault="0060667B" w:rsidP="0060667B">
      <w:pPr>
        <w:pStyle w:val="ListParagraph"/>
        <w:numPr>
          <w:ilvl w:val="2"/>
          <w:numId w:val="1"/>
        </w:numPr>
        <w:rPr>
          <w:rFonts w:ascii="Arial Narrow" w:hAnsi="Arial Narrow"/>
        </w:rPr>
      </w:pPr>
      <w:r w:rsidRPr="006F65A3">
        <w:rPr>
          <w:rFonts w:ascii="Arial Narrow" w:hAnsi="Arial Narrow"/>
        </w:rPr>
        <w:t>281.25 meters</w:t>
      </w:r>
    </w:p>
    <w:p w14:paraId="3E023755" w14:textId="77777777" w:rsidR="0060667B" w:rsidRPr="006F65A3" w:rsidRDefault="0060667B" w:rsidP="0060667B">
      <w:pPr>
        <w:pStyle w:val="ListParagraph"/>
        <w:numPr>
          <w:ilvl w:val="2"/>
          <w:numId w:val="1"/>
        </w:numPr>
        <w:rPr>
          <w:rFonts w:ascii="Arial Narrow" w:hAnsi="Arial Narrow"/>
        </w:rPr>
      </w:pPr>
      <w:r w:rsidRPr="006F65A3">
        <w:rPr>
          <w:rFonts w:ascii="Arial Narrow" w:hAnsi="Arial Narrow"/>
        </w:rPr>
        <w:t>340.31 meters</w:t>
      </w:r>
    </w:p>
    <w:p w14:paraId="76118E92" w14:textId="77777777" w:rsidR="0060667B" w:rsidRPr="006F65A3" w:rsidRDefault="0060667B" w:rsidP="0060667B">
      <w:pPr>
        <w:pStyle w:val="ListParagraph"/>
        <w:numPr>
          <w:ilvl w:val="2"/>
          <w:numId w:val="1"/>
        </w:numPr>
        <w:rPr>
          <w:rFonts w:ascii="Arial Narrow" w:hAnsi="Arial Narrow"/>
        </w:rPr>
      </w:pPr>
      <w:r w:rsidRPr="006F65A3">
        <w:rPr>
          <w:rFonts w:ascii="Arial Narrow" w:hAnsi="Arial Narrow"/>
        </w:rPr>
        <w:t>781.25 meters</w:t>
      </w:r>
    </w:p>
    <w:p w14:paraId="1A976556" w14:textId="77777777" w:rsidR="0060667B" w:rsidRPr="006F65A3" w:rsidRDefault="0060667B" w:rsidP="0060667B">
      <w:pPr>
        <w:pStyle w:val="ListParagraph"/>
        <w:numPr>
          <w:ilvl w:val="0"/>
          <w:numId w:val="1"/>
        </w:numPr>
        <w:rPr>
          <w:rFonts w:ascii="Arial Narrow" w:hAnsi="Arial Narrow"/>
        </w:rPr>
      </w:pPr>
      <w:r w:rsidRPr="006F65A3">
        <w:rPr>
          <w:rFonts w:ascii="Arial Narrow" w:hAnsi="Arial Narrow"/>
        </w:rPr>
        <w:t xml:space="preserve">Rhoda Davidson prepares to jump her motorcycle from one ramp to another.  Since precise calculations are essential to her safe landing, she uses the equation:  d = </w:t>
      </w:r>
      <w:proofErr w:type="spellStart"/>
      <w:r w:rsidRPr="006F65A3">
        <w:rPr>
          <w:rFonts w:ascii="Arial Narrow" w:hAnsi="Arial Narrow"/>
        </w:rPr>
        <w:t>rt</w:t>
      </w:r>
      <w:proofErr w:type="spellEnd"/>
      <w:r w:rsidRPr="006F65A3">
        <w:rPr>
          <w:rFonts w:ascii="Arial Narrow" w:hAnsi="Arial Narrow"/>
        </w:rPr>
        <w:t xml:space="preserve"> – 4.893t</w:t>
      </w:r>
      <w:r w:rsidRPr="006F65A3">
        <w:rPr>
          <w:rFonts w:ascii="Arial Narrow" w:hAnsi="Arial Narrow"/>
          <w:vertAlign w:val="superscript"/>
        </w:rPr>
        <w:t>2</w:t>
      </w:r>
    </w:p>
    <w:p w14:paraId="3D17561B" w14:textId="77777777" w:rsidR="0060667B" w:rsidRPr="006F65A3" w:rsidRDefault="0060667B" w:rsidP="0060667B">
      <w:pPr>
        <w:pStyle w:val="ListParagraph"/>
        <w:numPr>
          <w:ilvl w:val="1"/>
          <w:numId w:val="1"/>
        </w:numPr>
        <w:rPr>
          <w:rFonts w:ascii="Arial Narrow" w:hAnsi="Arial Narrow"/>
        </w:rPr>
      </w:pPr>
      <w:r w:rsidRPr="006F65A3">
        <w:rPr>
          <w:rFonts w:ascii="Arial Narrow" w:hAnsi="Arial Narrow"/>
        </w:rPr>
        <w:t>If she takes off with an upward velocity of r = 13.7 m/sec</w:t>
      </w:r>
    </w:p>
    <w:p w14:paraId="434F16AF" w14:textId="77777777" w:rsidR="0060667B" w:rsidRPr="006F65A3" w:rsidRDefault="0060667B" w:rsidP="0060667B">
      <w:pPr>
        <w:pStyle w:val="ListParagraph"/>
        <w:numPr>
          <w:ilvl w:val="2"/>
          <w:numId w:val="1"/>
        </w:numPr>
        <w:rPr>
          <w:rFonts w:ascii="Arial Narrow" w:hAnsi="Arial Narrow"/>
        </w:rPr>
      </w:pPr>
      <w:r w:rsidRPr="006F65A3">
        <w:rPr>
          <w:rFonts w:ascii="Arial Narrow" w:hAnsi="Arial Narrow"/>
        </w:rPr>
        <w:t>When will she land on the down ramp?</w:t>
      </w:r>
    </w:p>
    <w:p w14:paraId="4C261F59" w14:textId="77777777" w:rsidR="0060667B" w:rsidRPr="006F65A3" w:rsidRDefault="0060667B" w:rsidP="0060667B">
      <w:pPr>
        <w:pStyle w:val="ListParagraph"/>
        <w:ind w:left="2880"/>
        <w:rPr>
          <w:rFonts w:ascii="Arial Narrow" w:hAnsi="Arial Narrow"/>
          <w:vertAlign w:val="superscript"/>
        </w:rPr>
      </w:pPr>
      <w:r w:rsidRPr="006F65A3">
        <w:rPr>
          <w:rFonts w:ascii="Arial Narrow" w:hAnsi="Arial Narrow"/>
        </w:rPr>
        <w:t>0 = 13.7t – 4.893t</w:t>
      </w:r>
      <w:r w:rsidRPr="006F65A3">
        <w:rPr>
          <w:rFonts w:ascii="Arial Narrow" w:hAnsi="Arial Narrow"/>
          <w:vertAlign w:val="superscript"/>
        </w:rPr>
        <w:t>2</w:t>
      </w:r>
    </w:p>
    <w:p w14:paraId="6D8D891F" w14:textId="77777777" w:rsidR="0060667B" w:rsidRPr="006F65A3" w:rsidRDefault="0060667B" w:rsidP="0060667B">
      <w:pPr>
        <w:pStyle w:val="ListParagraph"/>
        <w:ind w:left="2880"/>
        <w:rPr>
          <w:rFonts w:ascii="Arial Narrow" w:hAnsi="Arial Narrow"/>
        </w:rPr>
      </w:pPr>
      <w:r w:rsidRPr="006F65A3">
        <w:rPr>
          <w:rFonts w:ascii="Arial Narrow" w:hAnsi="Arial Narrow"/>
        </w:rPr>
        <w:t>0 = t (13.7 – 4.893t)</w:t>
      </w:r>
    </w:p>
    <w:p w14:paraId="69D26AC3" w14:textId="77777777" w:rsidR="0060667B" w:rsidRPr="006F65A3" w:rsidRDefault="0060667B" w:rsidP="0060667B">
      <w:pPr>
        <w:pStyle w:val="ListParagraph"/>
        <w:ind w:left="2880"/>
        <w:rPr>
          <w:rFonts w:ascii="Arial Narrow" w:hAnsi="Arial Narrow"/>
        </w:rPr>
      </w:pPr>
      <w:r w:rsidRPr="006F65A3">
        <w:rPr>
          <w:rFonts w:ascii="Arial Narrow" w:hAnsi="Arial Narrow"/>
        </w:rPr>
        <w:t xml:space="preserve">T = 0 and </w:t>
      </w:r>
      <w:r w:rsidRPr="006F65A3">
        <w:rPr>
          <w:rFonts w:ascii="Arial Narrow" w:hAnsi="Arial Narrow"/>
          <w:b/>
          <w:u w:val="single"/>
        </w:rPr>
        <w:t>2.80 seconds</w:t>
      </w:r>
    </w:p>
    <w:p w14:paraId="4856A876" w14:textId="77777777" w:rsidR="0060667B" w:rsidRPr="006F65A3" w:rsidRDefault="0060667B" w:rsidP="0060667B">
      <w:pPr>
        <w:pStyle w:val="ListParagraph"/>
        <w:numPr>
          <w:ilvl w:val="2"/>
          <w:numId w:val="1"/>
        </w:numPr>
        <w:rPr>
          <w:rFonts w:ascii="Arial Narrow" w:hAnsi="Arial Narrow"/>
        </w:rPr>
      </w:pPr>
      <w:r w:rsidRPr="006F65A3">
        <w:rPr>
          <w:rFonts w:ascii="Arial Narrow" w:hAnsi="Arial Narrow"/>
        </w:rPr>
        <w:t>The ramp is 2 meters above the ground.  What is the highest she goes above the ground?</w:t>
      </w:r>
    </w:p>
    <w:p w14:paraId="3F8986BE" w14:textId="77777777" w:rsidR="0060667B" w:rsidRPr="006F65A3" w:rsidRDefault="0060667B" w:rsidP="0060667B">
      <w:pPr>
        <w:pStyle w:val="ListParagraph"/>
        <w:ind w:left="2880"/>
        <w:rPr>
          <w:rFonts w:ascii="Arial Narrow" w:hAnsi="Arial Narrow"/>
        </w:rPr>
      </w:pPr>
      <w:r w:rsidRPr="006F65A3">
        <w:rPr>
          <w:rFonts w:ascii="Arial Narrow" w:hAnsi="Arial Narrow"/>
        </w:rPr>
        <w:t>d = 13.7(1.4) – 4.893(1.4</w:t>
      </w:r>
      <w:r>
        <w:rPr>
          <w:rFonts w:ascii="Arial Narrow" w:hAnsi="Arial Narrow"/>
        </w:rPr>
        <w:t>)</w:t>
      </w:r>
      <w:r w:rsidRPr="006F65A3">
        <w:rPr>
          <w:rFonts w:ascii="Arial Narrow" w:hAnsi="Arial Narrow"/>
          <w:vertAlign w:val="superscript"/>
        </w:rPr>
        <w:t>2</w:t>
      </w:r>
    </w:p>
    <w:p w14:paraId="1A02F2A1" w14:textId="77777777" w:rsidR="0060667B" w:rsidRPr="006F65A3" w:rsidRDefault="0060667B" w:rsidP="0060667B">
      <w:pPr>
        <w:pStyle w:val="ListParagraph"/>
        <w:ind w:left="2880"/>
        <w:rPr>
          <w:rFonts w:ascii="Arial Narrow" w:hAnsi="Arial Narrow"/>
        </w:rPr>
      </w:pPr>
      <w:r w:rsidRPr="006F65A3">
        <w:rPr>
          <w:rFonts w:ascii="Arial Narrow" w:hAnsi="Arial Narrow"/>
        </w:rPr>
        <w:t>d = 9.59 m….therefore the distance 11.59 m</w:t>
      </w:r>
    </w:p>
    <w:p w14:paraId="7E22C887" w14:textId="77777777" w:rsidR="0060667B" w:rsidRPr="006F65A3" w:rsidRDefault="0060667B" w:rsidP="0060667B">
      <w:pPr>
        <w:pStyle w:val="ListParagraph"/>
        <w:numPr>
          <w:ilvl w:val="1"/>
          <w:numId w:val="1"/>
        </w:numPr>
        <w:rPr>
          <w:rFonts w:ascii="Arial Narrow" w:hAnsi="Arial Narrow"/>
        </w:rPr>
      </w:pPr>
      <w:r w:rsidRPr="006F65A3">
        <w:rPr>
          <w:rFonts w:ascii="Arial Narrow" w:hAnsi="Arial Narrow"/>
        </w:rPr>
        <w:t>If her time of flight is to be precisely 3.7 seconds:</w:t>
      </w:r>
    </w:p>
    <w:p w14:paraId="1773CC2C" w14:textId="77777777" w:rsidR="0060667B" w:rsidRPr="006F65A3" w:rsidRDefault="0060667B" w:rsidP="0060667B">
      <w:pPr>
        <w:pStyle w:val="ListParagraph"/>
        <w:numPr>
          <w:ilvl w:val="2"/>
          <w:numId w:val="1"/>
        </w:numPr>
        <w:rPr>
          <w:rFonts w:ascii="Arial Narrow" w:hAnsi="Arial Narrow"/>
        </w:rPr>
      </w:pPr>
      <w:r w:rsidRPr="006F65A3">
        <w:rPr>
          <w:rFonts w:ascii="Arial Narrow" w:hAnsi="Arial Narrow"/>
        </w:rPr>
        <w:t>What must her initial upward velocity be?</w:t>
      </w:r>
    </w:p>
    <w:p w14:paraId="506C6177" w14:textId="77777777" w:rsidR="0060667B" w:rsidRPr="006F65A3" w:rsidRDefault="0060667B" w:rsidP="0060667B">
      <w:pPr>
        <w:pStyle w:val="ListParagraph"/>
        <w:ind w:left="2880"/>
        <w:rPr>
          <w:rFonts w:ascii="Arial Narrow" w:hAnsi="Arial Narrow"/>
        </w:rPr>
      </w:pPr>
      <w:r w:rsidRPr="006F65A3">
        <w:rPr>
          <w:rFonts w:ascii="Arial Narrow" w:hAnsi="Arial Narrow"/>
        </w:rPr>
        <w:t>0 = 3.7r – 4.893(3.7</w:t>
      </w:r>
      <w:r w:rsidRPr="006F65A3">
        <w:rPr>
          <w:rFonts w:ascii="Arial Narrow" w:hAnsi="Arial Narrow"/>
          <w:vertAlign w:val="superscript"/>
        </w:rPr>
        <w:t>2</w:t>
      </w:r>
      <w:r w:rsidRPr="006F65A3">
        <w:rPr>
          <w:rFonts w:ascii="Arial Narrow" w:hAnsi="Arial Narrow"/>
        </w:rPr>
        <w:t>)</w:t>
      </w:r>
    </w:p>
    <w:p w14:paraId="68E3F5E2" w14:textId="77777777" w:rsidR="0060667B" w:rsidRPr="006F65A3" w:rsidRDefault="0060667B" w:rsidP="0060667B">
      <w:pPr>
        <w:pStyle w:val="ListParagraph"/>
        <w:ind w:left="2880"/>
        <w:rPr>
          <w:rFonts w:ascii="Arial Narrow" w:hAnsi="Arial Narrow"/>
        </w:rPr>
      </w:pPr>
      <w:r w:rsidRPr="006F65A3">
        <w:rPr>
          <w:rFonts w:ascii="Arial Narrow" w:hAnsi="Arial Narrow"/>
        </w:rPr>
        <w:t>R = 18.10 m/sec</w:t>
      </w:r>
    </w:p>
    <w:p w14:paraId="0C5CCF46" w14:textId="77777777" w:rsidR="0060667B" w:rsidRPr="006F65A3" w:rsidRDefault="0060667B" w:rsidP="0060667B">
      <w:pPr>
        <w:pStyle w:val="ListParagraph"/>
        <w:numPr>
          <w:ilvl w:val="2"/>
          <w:numId w:val="1"/>
        </w:numPr>
        <w:rPr>
          <w:rFonts w:ascii="Arial Narrow" w:hAnsi="Arial Narrow"/>
        </w:rPr>
      </w:pPr>
      <w:r w:rsidRPr="006F65A3">
        <w:rPr>
          <w:rFonts w:ascii="Arial Narrow" w:hAnsi="Arial Narrow"/>
        </w:rPr>
        <w:t>What is the highest she goes above the ground?</w:t>
      </w:r>
    </w:p>
    <w:p w14:paraId="5F8860AF" w14:textId="77777777" w:rsidR="0060667B" w:rsidRPr="006F65A3" w:rsidRDefault="0060667B" w:rsidP="0060667B">
      <w:pPr>
        <w:pStyle w:val="ListParagraph"/>
        <w:ind w:left="2880"/>
        <w:rPr>
          <w:rFonts w:ascii="Arial Narrow" w:hAnsi="Arial Narrow"/>
        </w:rPr>
      </w:pPr>
      <w:r w:rsidRPr="006F65A3">
        <w:rPr>
          <w:rFonts w:ascii="Arial Narrow" w:hAnsi="Arial Narrow"/>
        </w:rPr>
        <w:t>d = 18.10(1.85) – 4.893(1.85</w:t>
      </w:r>
      <w:r w:rsidRPr="006F65A3">
        <w:rPr>
          <w:rFonts w:ascii="Arial Narrow" w:hAnsi="Arial Narrow"/>
          <w:vertAlign w:val="superscript"/>
        </w:rPr>
        <w:t>2</w:t>
      </w:r>
      <w:r w:rsidRPr="006F65A3">
        <w:rPr>
          <w:rFonts w:ascii="Arial Narrow" w:hAnsi="Arial Narrow"/>
        </w:rPr>
        <w:t>)</w:t>
      </w:r>
    </w:p>
    <w:p w14:paraId="0DF1F284" w14:textId="77777777" w:rsidR="0060667B" w:rsidRPr="006F65A3" w:rsidRDefault="0060667B" w:rsidP="0060667B">
      <w:pPr>
        <w:pStyle w:val="ListParagraph"/>
        <w:ind w:left="2880"/>
        <w:rPr>
          <w:rFonts w:ascii="Arial Narrow" w:hAnsi="Arial Narrow"/>
        </w:rPr>
      </w:pPr>
      <w:r w:rsidRPr="006F65A3">
        <w:rPr>
          <w:rFonts w:ascii="Arial Narrow" w:hAnsi="Arial Narrow"/>
        </w:rPr>
        <w:t>d = 16.75 m…therefore 18.75 m</w:t>
      </w:r>
    </w:p>
    <w:p w14:paraId="15F17CBC" w14:textId="77777777" w:rsidR="0060667B" w:rsidRPr="006F65A3" w:rsidRDefault="0060667B" w:rsidP="0060667B">
      <w:pPr>
        <w:pStyle w:val="ListParagraph"/>
        <w:numPr>
          <w:ilvl w:val="1"/>
          <w:numId w:val="1"/>
        </w:numPr>
        <w:rPr>
          <w:rFonts w:ascii="Arial Narrow" w:hAnsi="Arial Narrow"/>
        </w:rPr>
      </w:pPr>
      <w:r w:rsidRPr="006F65A3">
        <w:rPr>
          <w:rFonts w:ascii="Arial Narrow" w:hAnsi="Arial Narrow"/>
        </w:rPr>
        <w:t>If her initial upward velocity is r = 11 m/sec, will she ever be 9 meters above the ground (7 m above the ram)?  Why?</w:t>
      </w:r>
    </w:p>
    <w:p w14:paraId="6C4AF669" w14:textId="77777777" w:rsidR="0060667B" w:rsidRPr="006F65A3" w:rsidRDefault="0060667B" w:rsidP="0060667B">
      <w:pPr>
        <w:pStyle w:val="ListParagraph"/>
        <w:ind w:left="2880"/>
        <w:rPr>
          <w:rFonts w:ascii="Arial Narrow" w:hAnsi="Arial Narrow"/>
        </w:rPr>
      </w:pPr>
      <w:r w:rsidRPr="006F65A3">
        <w:rPr>
          <w:rFonts w:ascii="Arial Narrow" w:hAnsi="Arial Narrow"/>
        </w:rPr>
        <w:t>7 = 11t – 4.893t</w:t>
      </w:r>
      <w:r w:rsidRPr="006F65A3">
        <w:rPr>
          <w:rFonts w:ascii="Arial Narrow" w:hAnsi="Arial Narrow"/>
          <w:vertAlign w:val="superscript"/>
        </w:rPr>
        <w:t>2</w:t>
      </w:r>
    </w:p>
    <w:p w14:paraId="12DC0A3E" w14:textId="77777777" w:rsidR="0060667B" w:rsidRPr="006F65A3" w:rsidRDefault="0060667B" w:rsidP="0060667B">
      <w:pPr>
        <w:pStyle w:val="ListParagraph"/>
        <w:ind w:left="2880"/>
        <w:rPr>
          <w:rFonts w:ascii="Arial Narrow" w:hAnsi="Arial Narrow"/>
        </w:rPr>
      </w:pPr>
      <w:r w:rsidRPr="006F65A3">
        <w:rPr>
          <w:rFonts w:ascii="Arial Narrow" w:hAnsi="Arial Narrow"/>
        </w:rPr>
        <w:t>4.893t</w:t>
      </w:r>
      <w:r w:rsidRPr="006F65A3">
        <w:rPr>
          <w:rFonts w:ascii="Arial Narrow" w:hAnsi="Arial Narrow"/>
          <w:vertAlign w:val="superscript"/>
        </w:rPr>
        <w:t>2</w:t>
      </w:r>
      <w:r w:rsidRPr="006F65A3">
        <w:rPr>
          <w:rFonts w:ascii="Arial Narrow" w:hAnsi="Arial Narrow"/>
        </w:rPr>
        <w:t xml:space="preserve"> – 11t + 7 = 0 </w:t>
      </w:r>
    </w:p>
    <w:p w14:paraId="1E8195D0" w14:textId="77777777" w:rsidR="0060667B" w:rsidRPr="006F65A3" w:rsidRDefault="0060667B" w:rsidP="0060667B">
      <w:pPr>
        <w:pStyle w:val="ListParagraph"/>
        <w:ind w:left="2880"/>
        <w:rPr>
          <w:rFonts w:ascii="Arial Narrow" w:hAnsi="Arial Narrow"/>
        </w:rPr>
      </w:pPr>
      <w:r w:rsidRPr="006F65A3">
        <w:rPr>
          <w:rFonts w:ascii="Arial Narrow" w:hAnsi="Arial Narrow"/>
        </w:rPr>
        <w:t>NO, because you have a negative under the square root</w:t>
      </w:r>
    </w:p>
    <w:p w14:paraId="6C5D0342" w14:textId="77777777" w:rsidR="0060667B" w:rsidRPr="006F65A3" w:rsidRDefault="0060667B" w:rsidP="0060667B">
      <w:pPr>
        <w:pStyle w:val="ListParagraph"/>
        <w:numPr>
          <w:ilvl w:val="0"/>
          <w:numId w:val="1"/>
        </w:numPr>
        <w:rPr>
          <w:rFonts w:ascii="Arial Narrow" w:hAnsi="Arial Narrow"/>
        </w:rPr>
      </w:pPr>
      <w:r w:rsidRPr="006F65A3">
        <w:rPr>
          <w:rFonts w:ascii="Arial Narrow" w:hAnsi="Arial Narrow"/>
        </w:rPr>
        <w:t xml:space="preserve">Suppose that you spring into air from the 3–meter diving board.  You hit the water 3 meters </w:t>
      </w:r>
      <w:r w:rsidRPr="006F65A3">
        <w:rPr>
          <w:rFonts w:ascii="Arial Narrow" w:hAnsi="Arial Narrow"/>
          <w:i/>
        </w:rPr>
        <w:t>below</w:t>
      </w:r>
      <w:r w:rsidRPr="006F65A3">
        <w:rPr>
          <w:rFonts w:ascii="Arial Narrow" w:hAnsi="Arial Narrow"/>
        </w:rPr>
        <w:t xml:space="preserve"> the board, at 1.6 seconds from the time you sprang.</w:t>
      </w:r>
    </w:p>
    <w:p w14:paraId="4752EBBE" w14:textId="77777777" w:rsidR="0060667B" w:rsidRPr="006F65A3" w:rsidRDefault="0060667B" w:rsidP="0060667B">
      <w:pPr>
        <w:pStyle w:val="ListParagraph"/>
        <w:numPr>
          <w:ilvl w:val="1"/>
          <w:numId w:val="1"/>
        </w:numPr>
        <w:rPr>
          <w:rFonts w:ascii="Arial Narrow" w:hAnsi="Arial Narrow"/>
        </w:rPr>
      </w:pPr>
      <w:r w:rsidRPr="006F65A3">
        <w:rPr>
          <w:rFonts w:ascii="Arial Narrow" w:hAnsi="Arial Narrow"/>
        </w:rPr>
        <w:t>What was your initial upward velocity?</w:t>
      </w:r>
    </w:p>
    <w:p w14:paraId="532AC019" w14:textId="77777777" w:rsidR="0060667B" w:rsidRPr="006F65A3" w:rsidRDefault="0060667B" w:rsidP="0060667B">
      <w:pPr>
        <w:pStyle w:val="ListParagraph"/>
        <w:ind w:left="2160"/>
        <w:rPr>
          <w:rFonts w:ascii="Arial Narrow" w:hAnsi="Arial Narrow"/>
        </w:rPr>
      </w:pPr>
      <w:r w:rsidRPr="006F65A3">
        <w:rPr>
          <w:rFonts w:ascii="Arial Narrow" w:hAnsi="Arial Narrow"/>
        </w:rPr>
        <w:t xml:space="preserve">-3 = </w:t>
      </w:r>
      <w:proofErr w:type="gramStart"/>
      <w:r w:rsidRPr="006F65A3">
        <w:rPr>
          <w:rFonts w:ascii="Arial Narrow" w:hAnsi="Arial Narrow"/>
        </w:rPr>
        <w:t>r(</w:t>
      </w:r>
      <w:proofErr w:type="gramEnd"/>
      <w:r w:rsidRPr="006F65A3">
        <w:rPr>
          <w:rFonts w:ascii="Arial Narrow" w:hAnsi="Arial Narrow"/>
        </w:rPr>
        <w:t>1.6) – 5(1.6</w:t>
      </w:r>
      <w:r>
        <w:rPr>
          <w:rFonts w:ascii="Arial Narrow" w:hAnsi="Arial Narrow"/>
        </w:rPr>
        <w:t>)</w:t>
      </w:r>
      <w:r w:rsidRPr="006F65A3">
        <w:rPr>
          <w:rFonts w:ascii="Arial Narrow" w:hAnsi="Arial Narrow"/>
          <w:vertAlign w:val="superscript"/>
        </w:rPr>
        <w:t>2</w:t>
      </w:r>
    </w:p>
    <w:p w14:paraId="2A186463" w14:textId="77777777" w:rsidR="0060667B" w:rsidRPr="006F65A3" w:rsidRDefault="0060667B" w:rsidP="0060667B">
      <w:pPr>
        <w:pStyle w:val="ListParagraph"/>
        <w:ind w:left="2160"/>
        <w:rPr>
          <w:rFonts w:ascii="Arial Narrow" w:hAnsi="Arial Narrow"/>
        </w:rPr>
      </w:pPr>
      <w:r w:rsidRPr="006F65A3">
        <w:rPr>
          <w:rFonts w:ascii="Arial Narrow" w:hAnsi="Arial Narrow"/>
        </w:rPr>
        <w:t xml:space="preserve"> r = 6.125 m/sec</w:t>
      </w:r>
    </w:p>
    <w:p w14:paraId="04CFF3A0" w14:textId="77777777" w:rsidR="0060667B" w:rsidRPr="006F65A3" w:rsidRDefault="0060667B" w:rsidP="0060667B">
      <w:pPr>
        <w:pStyle w:val="ListParagraph"/>
        <w:numPr>
          <w:ilvl w:val="1"/>
          <w:numId w:val="1"/>
        </w:numPr>
        <w:rPr>
          <w:rFonts w:ascii="Arial Narrow" w:hAnsi="Arial Narrow"/>
        </w:rPr>
      </w:pPr>
      <w:r w:rsidRPr="006F65A3">
        <w:rPr>
          <w:rFonts w:ascii="Arial Narrow" w:hAnsi="Arial Narrow"/>
        </w:rPr>
        <w:t>When do you pass the board on your way back down?</w:t>
      </w:r>
    </w:p>
    <w:p w14:paraId="38C1E371" w14:textId="77777777" w:rsidR="0060667B" w:rsidRPr="006F65A3" w:rsidRDefault="0060667B" w:rsidP="0060667B">
      <w:pPr>
        <w:pStyle w:val="ListParagraph"/>
        <w:ind w:left="2160"/>
        <w:rPr>
          <w:rFonts w:ascii="Arial Narrow" w:hAnsi="Arial Narrow"/>
        </w:rPr>
      </w:pPr>
      <w:r w:rsidRPr="006F65A3">
        <w:rPr>
          <w:rFonts w:ascii="Arial Narrow" w:hAnsi="Arial Narrow"/>
        </w:rPr>
        <w:t>0 = 6.125t – 5t</w:t>
      </w:r>
      <w:r w:rsidRPr="006F65A3">
        <w:rPr>
          <w:rFonts w:ascii="Arial Narrow" w:hAnsi="Arial Narrow"/>
          <w:vertAlign w:val="superscript"/>
        </w:rPr>
        <w:t>2</w:t>
      </w:r>
    </w:p>
    <w:p w14:paraId="013F473D" w14:textId="77777777" w:rsidR="0060667B" w:rsidRPr="006F65A3" w:rsidRDefault="0060667B" w:rsidP="0060667B">
      <w:pPr>
        <w:pStyle w:val="ListParagraph"/>
        <w:ind w:left="2160"/>
        <w:rPr>
          <w:rFonts w:ascii="Arial Narrow" w:hAnsi="Arial Narrow"/>
        </w:rPr>
      </w:pPr>
      <w:r w:rsidRPr="006F65A3">
        <w:rPr>
          <w:rFonts w:ascii="Arial Narrow" w:hAnsi="Arial Narrow"/>
        </w:rPr>
        <w:t xml:space="preserve">0 = </w:t>
      </w:r>
      <w:proofErr w:type="gramStart"/>
      <w:r w:rsidRPr="006F65A3">
        <w:rPr>
          <w:rFonts w:ascii="Arial Narrow" w:hAnsi="Arial Narrow"/>
        </w:rPr>
        <w:t>t(</w:t>
      </w:r>
      <w:proofErr w:type="gramEnd"/>
      <w:r w:rsidRPr="006F65A3">
        <w:rPr>
          <w:rFonts w:ascii="Arial Narrow" w:hAnsi="Arial Narrow"/>
        </w:rPr>
        <w:t>6.125 – 5t)</w:t>
      </w:r>
    </w:p>
    <w:p w14:paraId="739C92D3" w14:textId="77777777" w:rsidR="0060667B" w:rsidRPr="006F65A3" w:rsidRDefault="0060667B" w:rsidP="0060667B">
      <w:pPr>
        <w:pStyle w:val="ListParagraph"/>
        <w:ind w:left="2160"/>
        <w:rPr>
          <w:rFonts w:ascii="Arial Narrow" w:hAnsi="Arial Narrow"/>
          <w:b/>
          <w:u w:val="single"/>
        </w:rPr>
      </w:pPr>
      <w:r w:rsidRPr="006F65A3">
        <w:rPr>
          <w:rFonts w:ascii="Arial Narrow" w:hAnsi="Arial Narrow"/>
        </w:rPr>
        <w:t xml:space="preserve">T = 0, </w:t>
      </w:r>
      <w:r w:rsidRPr="006F65A3">
        <w:rPr>
          <w:rFonts w:ascii="Arial Narrow" w:hAnsi="Arial Narrow"/>
          <w:b/>
          <w:u w:val="single"/>
        </w:rPr>
        <w:t>1.225 seconds</w:t>
      </w:r>
    </w:p>
    <w:p w14:paraId="58B9942D" w14:textId="77777777" w:rsidR="0060667B" w:rsidRPr="006F65A3" w:rsidRDefault="0060667B" w:rsidP="0060667B">
      <w:pPr>
        <w:pStyle w:val="ListParagraph"/>
        <w:numPr>
          <w:ilvl w:val="1"/>
          <w:numId w:val="1"/>
        </w:numPr>
        <w:rPr>
          <w:rFonts w:ascii="Arial Narrow" w:hAnsi="Arial Narrow"/>
        </w:rPr>
      </w:pPr>
      <w:r w:rsidRPr="006F65A3">
        <w:rPr>
          <w:rFonts w:ascii="Arial Narrow" w:hAnsi="Arial Narrow"/>
        </w:rPr>
        <w:t>How high above the board did you go?</w:t>
      </w:r>
    </w:p>
    <w:p w14:paraId="62765A63" w14:textId="77777777" w:rsidR="0060667B" w:rsidRPr="006F65A3" w:rsidRDefault="0060667B" w:rsidP="0060667B">
      <w:pPr>
        <w:pStyle w:val="ListParagraph"/>
        <w:ind w:left="2160"/>
        <w:rPr>
          <w:rFonts w:ascii="Arial Narrow" w:hAnsi="Arial Narrow"/>
        </w:rPr>
      </w:pPr>
      <w:r w:rsidRPr="006F65A3">
        <w:rPr>
          <w:rFonts w:ascii="Arial Narrow" w:hAnsi="Arial Narrow"/>
        </w:rPr>
        <w:t>d = 6.125(.6125) – 5(.6125</w:t>
      </w:r>
      <w:r>
        <w:rPr>
          <w:rFonts w:ascii="Arial Narrow" w:hAnsi="Arial Narrow"/>
        </w:rPr>
        <w:t>)</w:t>
      </w:r>
      <w:r w:rsidRPr="006F65A3">
        <w:rPr>
          <w:rFonts w:ascii="Arial Narrow" w:hAnsi="Arial Narrow"/>
          <w:vertAlign w:val="superscript"/>
        </w:rPr>
        <w:t>2</w:t>
      </w:r>
    </w:p>
    <w:p w14:paraId="71767236" w14:textId="77777777" w:rsidR="0060667B" w:rsidRPr="006F65A3" w:rsidRDefault="0060667B" w:rsidP="0060667B">
      <w:pPr>
        <w:pStyle w:val="ListParagraph"/>
        <w:ind w:left="2160"/>
        <w:rPr>
          <w:rFonts w:ascii="Arial Narrow" w:hAnsi="Arial Narrow"/>
        </w:rPr>
      </w:pPr>
      <w:r w:rsidRPr="006F65A3">
        <w:rPr>
          <w:rFonts w:ascii="Arial Narrow" w:hAnsi="Arial Narrow"/>
        </w:rPr>
        <w:lastRenderedPageBreak/>
        <w:t>d = 1.88 m</w:t>
      </w:r>
    </w:p>
    <w:p w14:paraId="6808712F" w14:textId="77777777" w:rsidR="0060667B" w:rsidRPr="006F65A3" w:rsidRDefault="0060667B" w:rsidP="0060667B">
      <w:pPr>
        <w:pStyle w:val="ListParagraph"/>
        <w:numPr>
          <w:ilvl w:val="1"/>
          <w:numId w:val="1"/>
        </w:numPr>
        <w:rPr>
          <w:rFonts w:ascii="Arial Narrow" w:hAnsi="Arial Narrow"/>
        </w:rPr>
      </w:pPr>
      <w:r w:rsidRPr="006F65A3">
        <w:rPr>
          <w:rFonts w:ascii="Arial Narrow" w:hAnsi="Arial Narrow"/>
        </w:rPr>
        <w:t>If you spring from the 1-meter board with the same initial upward velocity as in part (a), when will you hit the water?</w:t>
      </w:r>
    </w:p>
    <w:p w14:paraId="26EB03BF" w14:textId="77777777" w:rsidR="0060667B" w:rsidRPr="006F65A3" w:rsidRDefault="0060667B" w:rsidP="0060667B">
      <w:pPr>
        <w:pStyle w:val="ListParagraph"/>
        <w:ind w:left="2160"/>
        <w:rPr>
          <w:rFonts w:ascii="Arial Narrow" w:hAnsi="Arial Narrow"/>
        </w:rPr>
      </w:pPr>
      <w:r w:rsidRPr="006F65A3">
        <w:rPr>
          <w:rFonts w:ascii="Arial Narrow" w:hAnsi="Arial Narrow"/>
        </w:rPr>
        <w:t>-1 = 6.125t – 5t</w:t>
      </w:r>
      <w:r w:rsidRPr="006F65A3">
        <w:rPr>
          <w:rFonts w:ascii="Arial Narrow" w:hAnsi="Arial Narrow"/>
          <w:vertAlign w:val="superscript"/>
        </w:rPr>
        <w:t>2</w:t>
      </w:r>
      <w:r w:rsidRPr="006F65A3">
        <w:rPr>
          <w:rFonts w:ascii="Arial Narrow" w:hAnsi="Arial Narrow"/>
        </w:rPr>
        <w:t>….then do quad formula</w:t>
      </w:r>
    </w:p>
    <w:p w14:paraId="20FB90E7" w14:textId="77777777" w:rsidR="0060667B" w:rsidRPr="006F65A3" w:rsidRDefault="0060667B" w:rsidP="0060667B">
      <w:pPr>
        <w:pStyle w:val="ListParagraph"/>
        <w:ind w:left="2160"/>
        <w:rPr>
          <w:rFonts w:ascii="Arial Narrow" w:hAnsi="Arial Narrow"/>
        </w:rPr>
      </w:pPr>
      <w:r w:rsidRPr="006F65A3">
        <w:rPr>
          <w:rFonts w:ascii="Arial Narrow" w:hAnsi="Arial Narrow"/>
        </w:rPr>
        <w:t>T = 1.37 seconds</w:t>
      </w:r>
    </w:p>
    <w:p w14:paraId="6DF2B193" w14:textId="77777777" w:rsidR="0060667B" w:rsidRPr="006F65A3" w:rsidRDefault="0060667B" w:rsidP="0060667B">
      <w:pPr>
        <w:pStyle w:val="ListParagraph"/>
        <w:numPr>
          <w:ilvl w:val="1"/>
          <w:numId w:val="1"/>
        </w:numPr>
        <w:rPr>
          <w:rFonts w:ascii="Arial Narrow" w:hAnsi="Arial Narrow"/>
        </w:rPr>
      </w:pPr>
      <w:r w:rsidRPr="006F65A3">
        <w:rPr>
          <w:rFonts w:ascii="Arial Narrow" w:hAnsi="Arial Narrow"/>
        </w:rPr>
        <w:t xml:space="preserve">If another diver steps off the 10-meter platform (initial upward velocity is r = 0) at the same time as you spring from the 3-meter board, as in part (a), who reaches the water sooner?  How </w:t>
      </w:r>
      <w:r w:rsidRPr="006F65A3">
        <w:rPr>
          <w:rFonts w:ascii="Arial Narrow" w:hAnsi="Arial Narrow"/>
          <w:i/>
        </w:rPr>
        <w:t>much</w:t>
      </w:r>
      <w:r w:rsidRPr="006F65A3">
        <w:rPr>
          <w:rFonts w:ascii="Arial Narrow" w:hAnsi="Arial Narrow"/>
        </w:rPr>
        <w:t xml:space="preserve"> sooner?</w:t>
      </w:r>
    </w:p>
    <w:p w14:paraId="1293556F" w14:textId="77777777" w:rsidR="0060667B" w:rsidRPr="006F65A3" w:rsidRDefault="0060667B" w:rsidP="0060667B">
      <w:pPr>
        <w:pStyle w:val="ListParagraph"/>
        <w:ind w:left="2880"/>
        <w:rPr>
          <w:rFonts w:ascii="Arial Narrow" w:hAnsi="Arial Narrow"/>
        </w:rPr>
      </w:pPr>
      <w:r w:rsidRPr="006F65A3">
        <w:rPr>
          <w:rFonts w:ascii="Arial Narrow" w:hAnsi="Arial Narrow"/>
        </w:rPr>
        <w:t>-10 = 0(t) – 5t</w:t>
      </w:r>
      <w:r w:rsidRPr="006F65A3">
        <w:rPr>
          <w:rFonts w:ascii="Arial Narrow" w:hAnsi="Arial Narrow"/>
          <w:vertAlign w:val="superscript"/>
        </w:rPr>
        <w:t>2</w:t>
      </w:r>
    </w:p>
    <w:p w14:paraId="39412E8F" w14:textId="77777777" w:rsidR="0060667B" w:rsidRPr="006F65A3" w:rsidRDefault="0060667B" w:rsidP="0060667B">
      <w:pPr>
        <w:pStyle w:val="ListParagraph"/>
        <w:ind w:left="2880"/>
        <w:rPr>
          <w:rFonts w:ascii="Arial Narrow" w:hAnsi="Arial Narrow"/>
        </w:rPr>
      </w:pPr>
      <w:r w:rsidRPr="006F65A3">
        <w:rPr>
          <w:rFonts w:ascii="Arial Narrow" w:hAnsi="Arial Narrow"/>
        </w:rPr>
        <w:t>2 = t</w:t>
      </w:r>
      <w:r w:rsidRPr="006F65A3">
        <w:rPr>
          <w:rFonts w:ascii="Arial Narrow" w:hAnsi="Arial Narrow"/>
          <w:vertAlign w:val="superscript"/>
        </w:rPr>
        <w:t>2</w:t>
      </w:r>
    </w:p>
    <w:p w14:paraId="14A3F660" w14:textId="77777777" w:rsidR="0060667B" w:rsidRPr="006F65A3" w:rsidRDefault="0060667B" w:rsidP="0060667B">
      <w:pPr>
        <w:pStyle w:val="ListParagraph"/>
        <w:ind w:left="2880"/>
        <w:rPr>
          <w:rFonts w:ascii="Arial Narrow" w:hAnsi="Arial Narrow"/>
        </w:rPr>
      </w:pPr>
      <w:r w:rsidRPr="006F65A3">
        <w:rPr>
          <w:rFonts w:ascii="Arial Narrow" w:hAnsi="Arial Narrow"/>
        </w:rPr>
        <w:t xml:space="preserve">T = </w:t>
      </w:r>
      <w:r w:rsidRPr="006F65A3">
        <w:rPr>
          <w:rFonts w:ascii="Arial Narrow" w:hAnsi="Arial Narrow"/>
          <w:b/>
        </w:rPr>
        <w:t>1.41</w:t>
      </w:r>
      <w:r w:rsidRPr="006F65A3">
        <w:rPr>
          <w:rFonts w:ascii="Arial Narrow" w:hAnsi="Arial Narrow"/>
        </w:rPr>
        <w:t xml:space="preserve"> or – 1.41 seconds</w:t>
      </w:r>
    </w:p>
    <w:p w14:paraId="712F6CDB" w14:textId="77777777" w:rsidR="0060667B" w:rsidRPr="006F65A3" w:rsidRDefault="0060667B" w:rsidP="0060667B">
      <w:pPr>
        <w:pStyle w:val="ListParagraph"/>
        <w:ind w:left="2880"/>
        <w:rPr>
          <w:rFonts w:ascii="Arial Narrow" w:hAnsi="Arial Narrow"/>
        </w:rPr>
      </w:pPr>
    </w:p>
    <w:p w14:paraId="436FFF4D" w14:textId="77777777" w:rsidR="0060667B" w:rsidRPr="006F65A3" w:rsidRDefault="0060667B" w:rsidP="0060667B">
      <w:pPr>
        <w:pStyle w:val="ListParagraph"/>
        <w:ind w:left="2880"/>
        <w:rPr>
          <w:rFonts w:ascii="Arial Narrow" w:hAnsi="Arial Narrow"/>
        </w:rPr>
      </w:pPr>
      <w:r w:rsidRPr="006F65A3">
        <w:rPr>
          <w:rFonts w:ascii="Arial Narrow" w:hAnsi="Arial Narrow"/>
        </w:rPr>
        <w:t>-3 = 6.125t – 5t</w:t>
      </w:r>
      <w:r w:rsidRPr="006F65A3">
        <w:rPr>
          <w:rFonts w:ascii="Arial Narrow" w:hAnsi="Arial Narrow"/>
          <w:vertAlign w:val="superscript"/>
        </w:rPr>
        <w:t>2</w:t>
      </w:r>
    </w:p>
    <w:p w14:paraId="3AA1FC79" w14:textId="77777777" w:rsidR="0060667B" w:rsidRPr="006F65A3" w:rsidRDefault="0060667B" w:rsidP="0060667B">
      <w:pPr>
        <w:pStyle w:val="ListParagraph"/>
        <w:ind w:left="2880"/>
        <w:rPr>
          <w:rFonts w:ascii="Arial Narrow" w:hAnsi="Arial Narrow"/>
        </w:rPr>
      </w:pPr>
      <w:r w:rsidRPr="006F65A3">
        <w:rPr>
          <w:rFonts w:ascii="Arial Narrow" w:hAnsi="Arial Narrow"/>
        </w:rPr>
        <w:t>5t</w:t>
      </w:r>
      <w:r w:rsidRPr="006F65A3">
        <w:rPr>
          <w:rFonts w:ascii="Arial Narrow" w:hAnsi="Arial Narrow"/>
          <w:vertAlign w:val="superscript"/>
        </w:rPr>
        <w:t>2</w:t>
      </w:r>
      <w:r w:rsidRPr="006F65A3">
        <w:rPr>
          <w:rFonts w:ascii="Arial Narrow" w:hAnsi="Arial Narrow"/>
        </w:rPr>
        <w:t xml:space="preserve"> – 6.125t – 3 = 0 </w:t>
      </w:r>
    </w:p>
    <w:p w14:paraId="735F7D14" w14:textId="77777777" w:rsidR="0060667B" w:rsidRPr="006F65A3" w:rsidRDefault="0060667B" w:rsidP="0060667B">
      <w:pPr>
        <w:pStyle w:val="ListParagraph"/>
        <w:ind w:left="2880"/>
        <w:rPr>
          <w:rFonts w:ascii="Arial Narrow" w:hAnsi="Arial Narrow"/>
          <w:b/>
        </w:rPr>
      </w:pPr>
      <w:r w:rsidRPr="006F65A3">
        <w:rPr>
          <w:rFonts w:ascii="Arial Narrow" w:hAnsi="Arial Narrow"/>
        </w:rPr>
        <w:t xml:space="preserve">T = </w:t>
      </w:r>
      <w:r w:rsidRPr="006F65A3">
        <w:rPr>
          <w:rFonts w:ascii="Arial Narrow" w:hAnsi="Arial Narrow"/>
          <w:b/>
        </w:rPr>
        <w:t>1.596 seconds</w:t>
      </w:r>
    </w:p>
    <w:p w14:paraId="314E6147" w14:textId="77777777" w:rsidR="0060667B" w:rsidRPr="006F65A3" w:rsidRDefault="0060667B" w:rsidP="0060667B">
      <w:pPr>
        <w:pStyle w:val="ListParagraph"/>
        <w:ind w:left="2880"/>
        <w:rPr>
          <w:rFonts w:ascii="Arial Narrow" w:hAnsi="Arial Narrow"/>
        </w:rPr>
      </w:pPr>
      <w:r w:rsidRPr="006F65A3">
        <w:rPr>
          <w:rFonts w:ascii="Arial Narrow" w:hAnsi="Arial Narrow"/>
        </w:rPr>
        <w:t>1.596 – 1.41 = .186 seconds sooner</w:t>
      </w:r>
    </w:p>
    <w:p w14:paraId="576ECA3E" w14:textId="77777777" w:rsidR="007643BB" w:rsidRDefault="007643BB"/>
    <w:sectPr w:rsidR="007643BB" w:rsidSect="00524165">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Lucida Grande">
    <w:charset w:val="00"/>
    <w:family w:val="auto"/>
    <w:pitch w:val="variable"/>
    <w:sig w:usb0="E1000AEF" w:usb1="5000A1FF" w:usb2="00000000" w:usb3="00000000" w:csb0="000001B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F266F"/>
    <w:multiLevelType w:val="hybridMultilevel"/>
    <w:tmpl w:val="6114A76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42BC55AE"/>
    <w:multiLevelType w:val="hybridMultilevel"/>
    <w:tmpl w:val="A9D258E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43BB"/>
    <w:rsid w:val="003E178C"/>
    <w:rsid w:val="00524165"/>
    <w:rsid w:val="0058542B"/>
    <w:rsid w:val="005E33AB"/>
    <w:rsid w:val="0060667B"/>
    <w:rsid w:val="006629B3"/>
    <w:rsid w:val="007643B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2D288203"/>
  <w14:defaultImageDpi w14:val="300"/>
  <w15:docId w15:val="{EF19C5AF-1833-4783-B7B3-9A9CE3CB46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643B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643BB"/>
    <w:rPr>
      <w:rFonts w:ascii="Lucida Grande" w:hAnsi="Lucida Grande" w:cs="Lucida Grande"/>
      <w:sz w:val="18"/>
      <w:szCs w:val="18"/>
    </w:rPr>
  </w:style>
  <w:style w:type="paragraph" w:styleId="ListParagraph">
    <w:name w:val="List Paragraph"/>
    <w:basedOn w:val="Normal"/>
    <w:uiPriority w:val="34"/>
    <w:qFormat/>
    <w:rsid w:val="007643BB"/>
    <w:pPr>
      <w:spacing w:after="200" w:line="276" w:lineRule="auto"/>
      <w:ind w:left="720"/>
      <w:contextualSpacing/>
    </w:pPr>
    <w:rPr>
      <w:rFonts w:ascii="Calibri" w:eastAsia="Calibri" w:hAnsi="Calibri"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7.wmf"/><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5" Type="http://schemas.openxmlformats.org/officeDocument/2006/relationships/image" Target="media/image1.png"/><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1865</Words>
  <Characters>10633</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iupui</Company>
  <LinksUpToDate>false</LinksUpToDate>
  <CharactersWithSpaces>124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anna stringham</dc:creator>
  <cp:keywords/>
  <dc:description/>
  <cp:lastModifiedBy>Missy Stringham</cp:lastModifiedBy>
  <cp:revision>2</cp:revision>
  <dcterms:created xsi:type="dcterms:W3CDTF">2016-03-22T11:45:00Z</dcterms:created>
  <dcterms:modified xsi:type="dcterms:W3CDTF">2016-03-22T11:45:00Z</dcterms:modified>
</cp:coreProperties>
</file>